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2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1" r:id="rId10"/>
    <p:sldId id="266" r:id="rId11"/>
    <p:sldId id="267" r:id="rId12"/>
    <p:sldId id="272" r:id="rId13"/>
    <p:sldId id="273" r:id="rId14"/>
    <p:sldId id="274" r:id="rId15"/>
    <p:sldId id="275" r:id="rId16"/>
    <p:sldId id="269" r:id="rId17"/>
    <p:sldId id="268" r:id="rId18"/>
    <p:sldId id="277" r:id="rId19"/>
    <p:sldId id="276" r:id="rId20"/>
    <p:sldId id="278" r:id="rId21"/>
    <p:sldId id="270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AAC7EC-2788-41E8-8D18-963E5D42E896}" type="doc">
      <dgm:prSet loTypeId="urn:microsoft.com/office/officeart/2005/8/layout/vList2" loCatId="list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n-IN"/>
        </a:p>
      </dgm:t>
    </dgm:pt>
    <dgm:pt modelId="{F2089754-97A3-49CD-A2FB-D9BF3541B613}">
      <dgm:prSet/>
      <dgm:spPr/>
      <dgm:t>
        <a:bodyPr/>
        <a:lstStyle/>
        <a:p>
          <a:r>
            <a:rPr lang="en-GB" b="0" i="0" dirty="0"/>
            <a:t>Differential equations can be categorized into three types:</a:t>
          </a:r>
          <a:endParaRPr lang="en-IN" dirty="0"/>
        </a:p>
      </dgm:t>
    </dgm:pt>
    <dgm:pt modelId="{439CDF3F-EAEF-47A3-989C-4E6253AC2FBA}" type="parTrans" cxnId="{7677FF6E-3B8B-47DF-B092-1091F61B137D}">
      <dgm:prSet/>
      <dgm:spPr/>
      <dgm:t>
        <a:bodyPr/>
        <a:lstStyle/>
        <a:p>
          <a:endParaRPr lang="en-IN"/>
        </a:p>
      </dgm:t>
    </dgm:pt>
    <dgm:pt modelId="{965590F1-3C4D-427D-860E-B040E5888446}" type="sibTrans" cxnId="{7677FF6E-3B8B-47DF-B092-1091F61B137D}">
      <dgm:prSet/>
      <dgm:spPr/>
      <dgm:t>
        <a:bodyPr/>
        <a:lstStyle/>
        <a:p>
          <a:endParaRPr lang="en-IN"/>
        </a:p>
      </dgm:t>
    </dgm:pt>
    <dgm:pt modelId="{B6F73CDA-1D4F-4F91-A4FA-2C0520934D4D}">
      <dgm:prSet>
        <dgm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dgm:style>
      </dgm:prSet>
      <dgm:spPr>
        <a:gradFill rotWithShape="0">
          <a:gsLst>
            <a:gs pos="0">
              <a:schemeClr val="accent4">
                <a:tint val="85000"/>
                <a:shade val="98000"/>
                <a:satMod val="110000"/>
                <a:lumMod val="103000"/>
              </a:schemeClr>
            </a:gs>
            <a:gs pos="100000">
              <a:schemeClr val="accent4">
                <a:shade val="60000"/>
                <a:satMod val="120000"/>
                <a:lumMod val="100000"/>
              </a:schemeClr>
            </a:gs>
          </a:gsLst>
        </a:gradFill>
      </dgm:spPr>
      <dgm:t>
        <a:bodyPr/>
        <a:lstStyle/>
        <a:p>
          <a:r>
            <a:rPr lang="en-GB" b="0" i="0" dirty="0"/>
            <a:t>Ordinary </a:t>
          </a:r>
          <a:r>
            <a:rPr lang="en-GB" dirty="0"/>
            <a:t>differential</a:t>
          </a:r>
          <a:r>
            <a:rPr lang="en-GB" b="0" i="0" dirty="0"/>
            <a:t> equations</a:t>
          </a:r>
          <a:endParaRPr lang="en-IN" dirty="0"/>
        </a:p>
      </dgm:t>
    </dgm:pt>
    <dgm:pt modelId="{973C66AA-D3A5-42A0-A1E2-EEC6F077935C}" type="parTrans" cxnId="{E3829003-63C3-4871-A5CA-DC61D7E30A4F}">
      <dgm:prSet/>
      <dgm:spPr/>
      <dgm:t>
        <a:bodyPr/>
        <a:lstStyle/>
        <a:p>
          <a:endParaRPr lang="en-IN"/>
        </a:p>
      </dgm:t>
    </dgm:pt>
    <dgm:pt modelId="{6210498E-124C-4B55-AAF7-44A939E7AE84}" type="sibTrans" cxnId="{E3829003-63C3-4871-A5CA-DC61D7E30A4F}">
      <dgm:prSet/>
      <dgm:spPr/>
      <dgm:t>
        <a:bodyPr/>
        <a:lstStyle/>
        <a:p>
          <a:endParaRPr lang="en-IN"/>
        </a:p>
      </dgm:t>
    </dgm:pt>
    <dgm:pt modelId="{556C5644-11F6-4382-9DE0-95DCBF94D474}">
      <dgm:prSet/>
      <dgm:spPr/>
      <dgm:t>
        <a:bodyPr/>
        <a:lstStyle/>
        <a:p>
          <a:r>
            <a:rPr lang="en-GB" b="0" i="0"/>
            <a:t>Partial differential equations</a:t>
          </a:r>
          <a:endParaRPr lang="en-IN"/>
        </a:p>
      </dgm:t>
    </dgm:pt>
    <dgm:pt modelId="{686E699A-714A-4FCE-AC90-DA7E9FDD6D2F}" type="parTrans" cxnId="{1D02A0F6-BF0D-4E69-A00A-B02F926D6813}">
      <dgm:prSet/>
      <dgm:spPr/>
      <dgm:t>
        <a:bodyPr/>
        <a:lstStyle/>
        <a:p>
          <a:endParaRPr lang="en-IN"/>
        </a:p>
      </dgm:t>
    </dgm:pt>
    <dgm:pt modelId="{194E0D14-E0CE-4392-A785-ACDD6D0FE0A5}" type="sibTrans" cxnId="{1D02A0F6-BF0D-4E69-A00A-B02F926D6813}">
      <dgm:prSet/>
      <dgm:spPr/>
      <dgm:t>
        <a:bodyPr/>
        <a:lstStyle/>
        <a:p>
          <a:endParaRPr lang="en-IN"/>
        </a:p>
      </dgm:t>
    </dgm:pt>
    <dgm:pt modelId="{63031F2E-4860-4B39-A7B7-69C24FDA9F76}">
      <dgm:prSet/>
      <dgm:spPr/>
      <dgm:t>
        <a:bodyPr/>
        <a:lstStyle/>
        <a:p>
          <a:r>
            <a:rPr lang="en-GB" b="0" i="0"/>
            <a:t>Non-linear differential equations</a:t>
          </a:r>
          <a:endParaRPr lang="en-IN"/>
        </a:p>
      </dgm:t>
    </dgm:pt>
    <dgm:pt modelId="{B1BBD3A7-2FBD-411C-9331-00C62F93889E}" type="parTrans" cxnId="{593CBA56-89D3-4633-BD83-AD54A2114B19}">
      <dgm:prSet/>
      <dgm:spPr/>
      <dgm:t>
        <a:bodyPr/>
        <a:lstStyle/>
        <a:p>
          <a:endParaRPr lang="en-IN"/>
        </a:p>
      </dgm:t>
    </dgm:pt>
    <dgm:pt modelId="{E606C6C1-12F3-4576-A307-11958E2B7965}" type="sibTrans" cxnId="{593CBA56-89D3-4633-BD83-AD54A2114B19}">
      <dgm:prSet/>
      <dgm:spPr/>
      <dgm:t>
        <a:bodyPr/>
        <a:lstStyle/>
        <a:p>
          <a:endParaRPr lang="en-IN"/>
        </a:p>
      </dgm:t>
    </dgm:pt>
    <dgm:pt modelId="{64F17D96-09DE-4A49-98D2-175EA7EC695A}" type="pres">
      <dgm:prSet presAssocID="{7AAAC7EC-2788-41E8-8D18-963E5D42E896}" presName="linear" presStyleCnt="0">
        <dgm:presLayoutVars>
          <dgm:animLvl val="lvl"/>
          <dgm:resizeHandles val="exact"/>
        </dgm:presLayoutVars>
      </dgm:prSet>
      <dgm:spPr/>
    </dgm:pt>
    <dgm:pt modelId="{98881A29-AACC-4159-BB5B-0F6417F8E306}" type="pres">
      <dgm:prSet presAssocID="{F2089754-97A3-49CD-A2FB-D9BF3541B613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73B6100A-9845-4862-8EA2-2747342EA12E}" type="pres">
      <dgm:prSet presAssocID="{965590F1-3C4D-427D-860E-B040E5888446}" presName="spacer" presStyleCnt="0"/>
      <dgm:spPr/>
    </dgm:pt>
    <dgm:pt modelId="{898A4555-AB85-467A-86CF-933087722FB5}" type="pres">
      <dgm:prSet presAssocID="{B6F73CDA-1D4F-4F91-A4FA-2C0520934D4D}" presName="parentText" presStyleLbl="node1" presStyleIdx="1" presStyleCnt="4" custLinFactNeighborY="39251">
        <dgm:presLayoutVars>
          <dgm:chMax val="0"/>
          <dgm:bulletEnabled val="1"/>
        </dgm:presLayoutVars>
      </dgm:prSet>
      <dgm:spPr/>
    </dgm:pt>
    <dgm:pt modelId="{1C0A8815-DF62-4143-805B-1E53C7A009D1}" type="pres">
      <dgm:prSet presAssocID="{6210498E-124C-4B55-AAF7-44A939E7AE84}" presName="spacer" presStyleCnt="0"/>
      <dgm:spPr/>
    </dgm:pt>
    <dgm:pt modelId="{812E641F-4D1C-4AE8-8A88-C91357486924}" type="pres">
      <dgm:prSet presAssocID="{556C5644-11F6-4382-9DE0-95DCBF94D474}" presName="parentText" presStyleLbl="node1" presStyleIdx="2" presStyleCnt="4" custLinFactNeighborX="3592" custLinFactNeighborY="87110">
        <dgm:presLayoutVars>
          <dgm:chMax val="0"/>
          <dgm:bulletEnabled val="1"/>
        </dgm:presLayoutVars>
      </dgm:prSet>
      <dgm:spPr/>
    </dgm:pt>
    <dgm:pt modelId="{941D88FB-0D8E-4F5F-BA0B-D2EC6C1CB961}" type="pres">
      <dgm:prSet presAssocID="{194E0D14-E0CE-4392-A785-ACDD6D0FE0A5}" presName="spacer" presStyleCnt="0"/>
      <dgm:spPr/>
    </dgm:pt>
    <dgm:pt modelId="{0024C7DB-9CE5-4D08-8857-820253969A5C}" type="pres">
      <dgm:prSet presAssocID="{63031F2E-4860-4B39-A7B7-69C24FDA9F76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E3829003-63C3-4871-A5CA-DC61D7E30A4F}" srcId="{7AAAC7EC-2788-41E8-8D18-963E5D42E896}" destId="{B6F73CDA-1D4F-4F91-A4FA-2C0520934D4D}" srcOrd="1" destOrd="0" parTransId="{973C66AA-D3A5-42A0-A1E2-EEC6F077935C}" sibTransId="{6210498E-124C-4B55-AAF7-44A939E7AE84}"/>
    <dgm:cxn modelId="{7677FF6E-3B8B-47DF-B092-1091F61B137D}" srcId="{7AAAC7EC-2788-41E8-8D18-963E5D42E896}" destId="{F2089754-97A3-49CD-A2FB-D9BF3541B613}" srcOrd="0" destOrd="0" parTransId="{439CDF3F-EAEF-47A3-989C-4E6253AC2FBA}" sibTransId="{965590F1-3C4D-427D-860E-B040E5888446}"/>
    <dgm:cxn modelId="{593CBA56-89D3-4633-BD83-AD54A2114B19}" srcId="{7AAAC7EC-2788-41E8-8D18-963E5D42E896}" destId="{63031F2E-4860-4B39-A7B7-69C24FDA9F76}" srcOrd="3" destOrd="0" parTransId="{B1BBD3A7-2FBD-411C-9331-00C62F93889E}" sibTransId="{E606C6C1-12F3-4576-A307-11958E2B7965}"/>
    <dgm:cxn modelId="{F65F0F7C-CEBD-469B-A178-13740A630C69}" type="presOf" srcId="{556C5644-11F6-4382-9DE0-95DCBF94D474}" destId="{812E641F-4D1C-4AE8-8A88-C91357486924}" srcOrd="0" destOrd="0" presId="urn:microsoft.com/office/officeart/2005/8/layout/vList2"/>
    <dgm:cxn modelId="{6F912FE7-CBF3-4392-A973-6AA9A33F26CD}" type="presOf" srcId="{B6F73CDA-1D4F-4F91-A4FA-2C0520934D4D}" destId="{898A4555-AB85-467A-86CF-933087722FB5}" srcOrd="0" destOrd="0" presId="urn:microsoft.com/office/officeart/2005/8/layout/vList2"/>
    <dgm:cxn modelId="{63773FF0-4941-4F2B-BC51-8B78A1C62BA4}" type="presOf" srcId="{F2089754-97A3-49CD-A2FB-D9BF3541B613}" destId="{98881A29-AACC-4159-BB5B-0F6417F8E306}" srcOrd="0" destOrd="0" presId="urn:microsoft.com/office/officeart/2005/8/layout/vList2"/>
    <dgm:cxn modelId="{B3F058F0-97F4-4878-B49A-B4B524A5F33C}" type="presOf" srcId="{63031F2E-4860-4B39-A7B7-69C24FDA9F76}" destId="{0024C7DB-9CE5-4D08-8857-820253969A5C}" srcOrd="0" destOrd="0" presId="urn:microsoft.com/office/officeart/2005/8/layout/vList2"/>
    <dgm:cxn modelId="{1D02A0F6-BF0D-4E69-A00A-B02F926D6813}" srcId="{7AAAC7EC-2788-41E8-8D18-963E5D42E896}" destId="{556C5644-11F6-4382-9DE0-95DCBF94D474}" srcOrd="2" destOrd="0" parTransId="{686E699A-714A-4FCE-AC90-DA7E9FDD6D2F}" sibTransId="{194E0D14-E0CE-4392-A785-ACDD6D0FE0A5}"/>
    <dgm:cxn modelId="{47846CFB-2FF9-45AF-A5F4-A8DB8F255786}" type="presOf" srcId="{7AAAC7EC-2788-41E8-8D18-963E5D42E896}" destId="{64F17D96-09DE-4A49-98D2-175EA7EC695A}" srcOrd="0" destOrd="0" presId="urn:microsoft.com/office/officeart/2005/8/layout/vList2"/>
    <dgm:cxn modelId="{A7C0DD80-DECD-4A7C-85DF-06ED86175A42}" type="presParOf" srcId="{64F17D96-09DE-4A49-98D2-175EA7EC695A}" destId="{98881A29-AACC-4159-BB5B-0F6417F8E306}" srcOrd="0" destOrd="0" presId="urn:microsoft.com/office/officeart/2005/8/layout/vList2"/>
    <dgm:cxn modelId="{C453F327-E64D-44DE-BBF3-5B097D0346EC}" type="presParOf" srcId="{64F17D96-09DE-4A49-98D2-175EA7EC695A}" destId="{73B6100A-9845-4862-8EA2-2747342EA12E}" srcOrd="1" destOrd="0" presId="urn:microsoft.com/office/officeart/2005/8/layout/vList2"/>
    <dgm:cxn modelId="{EFC07D49-733E-485E-8036-B253BC454DBA}" type="presParOf" srcId="{64F17D96-09DE-4A49-98D2-175EA7EC695A}" destId="{898A4555-AB85-467A-86CF-933087722FB5}" srcOrd="2" destOrd="0" presId="urn:microsoft.com/office/officeart/2005/8/layout/vList2"/>
    <dgm:cxn modelId="{33A1D585-BC69-4777-B6DD-51396F32F5C5}" type="presParOf" srcId="{64F17D96-09DE-4A49-98D2-175EA7EC695A}" destId="{1C0A8815-DF62-4143-805B-1E53C7A009D1}" srcOrd="3" destOrd="0" presId="urn:microsoft.com/office/officeart/2005/8/layout/vList2"/>
    <dgm:cxn modelId="{4C1C303A-FACD-4E25-8A35-2C0FC5D1B816}" type="presParOf" srcId="{64F17D96-09DE-4A49-98D2-175EA7EC695A}" destId="{812E641F-4D1C-4AE8-8A88-C91357486924}" srcOrd="4" destOrd="0" presId="urn:microsoft.com/office/officeart/2005/8/layout/vList2"/>
    <dgm:cxn modelId="{196B40BD-CA16-4834-AA89-837E545B9101}" type="presParOf" srcId="{64F17D96-09DE-4A49-98D2-175EA7EC695A}" destId="{941D88FB-0D8E-4F5F-BA0B-D2EC6C1CB961}" srcOrd="5" destOrd="0" presId="urn:microsoft.com/office/officeart/2005/8/layout/vList2"/>
    <dgm:cxn modelId="{B069724F-1575-4A9D-84FD-66DA596A96A5}" type="presParOf" srcId="{64F17D96-09DE-4A49-98D2-175EA7EC695A}" destId="{0024C7DB-9CE5-4D08-8857-820253969A5C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6FF321E-7987-4765-ABDD-2869D8171CE2}" type="doc">
      <dgm:prSet loTypeId="urn:microsoft.com/office/officeart/2005/8/layout/vList2" loCatId="list" qsTypeId="urn:microsoft.com/office/officeart/2005/8/quickstyle/simple1" qsCatId="simple" csTypeId="urn:microsoft.com/office/officeart/2005/8/colors/colorful3" csCatId="colorful"/>
      <dgm:spPr/>
      <dgm:t>
        <a:bodyPr/>
        <a:lstStyle/>
        <a:p>
          <a:endParaRPr lang="en-IN"/>
        </a:p>
      </dgm:t>
    </dgm:pt>
    <dgm:pt modelId="{5676DAC4-D472-4CBD-AE8C-4524646244E0}">
      <dgm:prSet/>
      <dgm:spPr/>
      <dgm:t>
        <a:bodyPr/>
        <a:lstStyle/>
        <a:p>
          <a:r>
            <a:rPr lang="en-GB" b="0" i="0" dirty="0"/>
            <a:t>Partial differential equations can be used to describe a wide variety of phenomena in nature such as sound, heat,</a:t>
          </a:r>
          <a:r>
            <a:rPr lang="en-GB" b="1" i="0" dirty="0">
              <a:solidFill>
                <a:srgbClr val="7030A0"/>
              </a:solidFill>
            </a:rPr>
            <a:t> electrostatics</a:t>
          </a:r>
          <a:r>
            <a:rPr lang="en-GB" b="0" i="0" dirty="0"/>
            <a:t>, </a:t>
          </a:r>
          <a:r>
            <a:rPr lang="en-GB" b="0" i="0" dirty="0">
              <a:solidFill>
                <a:schemeClr val="accent4">
                  <a:lumMod val="50000"/>
                </a:schemeClr>
              </a:solidFill>
            </a:rPr>
            <a:t>electrodynamics,</a:t>
          </a:r>
          <a:r>
            <a:rPr lang="en-GB" b="0" i="0" dirty="0"/>
            <a:t> </a:t>
          </a:r>
          <a:r>
            <a:rPr lang="en-GB" b="0" i="0" dirty="0">
              <a:solidFill>
                <a:srgbClr val="7030A0"/>
              </a:solidFill>
            </a:rPr>
            <a:t>fluid flow</a:t>
          </a:r>
          <a:r>
            <a:rPr lang="en-GB" b="0" i="0" dirty="0"/>
            <a:t>, </a:t>
          </a:r>
          <a:r>
            <a:rPr lang="en-GB" b="0" i="0" dirty="0">
              <a:solidFill>
                <a:srgbClr val="FF0000"/>
              </a:solidFill>
            </a:rPr>
            <a:t>elasticity,</a:t>
          </a:r>
          <a:r>
            <a:rPr lang="en-GB" b="0" i="0" dirty="0"/>
            <a:t> or quantum mechanics. </a:t>
          </a:r>
          <a:endParaRPr lang="en-IN" dirty="0"/>
        </a:p>
      </dgm:t>
    </dgm:pt>
    <dgm:pt modelId="{96D37D06-045B-4A59-A9F6-1164A5C4D43B}" type="parTrans" cxnId="{30328782-199B-406C-8E7C-1875F798B090}">
      <dgm:prSet/>
      <dgm:spPr/>
      <dgm:t>
        <a:bodyPr/>
        <a:lstStyle/>
        <a:p>
          <a:endParaRPr lang="en-IN"/>
        </a:p>
      </dgm:t>
    </dgm:pt>
    <dgm:pt modelId="{8C2B5438-EF4E-4B25-AD19-3B759720723A}" type="sibTrans" cxnId="{30328782-199B-406C-8E7C-1875F798B090}">
      <dgm:prSet/>
      <dgm:spPr/>
      <dgm:t>
        <a:bodyPr/>
        <a:lstStyle/>
        <a:p>
          <a:endParaRPr lang="en-IN"/>
        </a:p>
      </dgm:t>
    </dgm:pt>
    <dgm:pt modelId="{4967D131-8A76-4908-AEA7-38B341592D75}">
      <dgm:prSet/>
      <dgm:spPr/>
      <dgm:t>
        <a:bodyPr/>
        <a:lstStyle/>
        <a:p>
          <a:r>
            <a:rPr lang="en-GB" b="0" i="0"/>
            <a:t>These physical phenomena which seem to be distinct can actually be formalized in terms of PDEs. While ordinary differential equations model one-dimensional dynamical systems, partial differential equations model multi-dimensional systems.</a:t>
          </a:r>
          <a:endParaRPr lang="en-IN"/>
        </a:p>
      </dgm:t>
    </dgm:pt>
    <dgm:pt modelId="{A52DEA6B-33C5-447E-BE39-A08A9A568C65}" type="parTrans" cxnId="{85A937BA-BED0-46A9-9FDB-1E908EFC955C}">
      <dgm:prSet/>
      <dgm:spPr/>
      <dgm:t>
        <a:bodyPr/>
        <a:lstStyle/>
        <a:p>
          <a:endParaRPr lang="en-IN"/>
        </a:p>
      </dgm:t>
    </dgm:pt>
    <dgm:pt modelId="{022C7519-0A88-4242-A64A-D548F1D9AC69}" type="sibTrans" cxnId="{85A937BA-BED0-46A9-9FDB-1E908EFC955C}">
      <dgm:prSet/>
      <dgm:spPr/>
      <dgm:t>
        <a:bodyPr/>
        <a:lstStyle/>
        <a:p>
          <a:endParaRPr lang="en-IN"/>
        </a:p>
      </dgm:t>
    </dgm:pt>
    <dgm:pt modelId="{E9630771-85A5-49A8-9AC0-97BE8A4F7FEA}" type="pres">
      <dgm:prSet presAssocID="{F6FF321E-7987-4765-ABDD-2869D8171CE2}" presName="linear" presStyleCnt="0">
        <dgm:presLayoutVars>
          <dgm:animLvl val="lvl"/>
          <dgm:resizeHandles val="exact"/>
        </dgm:presLayoutVars>
      </dgm:prSet>
      <dgm:spPr/>
    </dgm:pt>
    <dgm:pt modelId="{41E1C13F-2266-41D1-BB6A-B06F0D53CF3D}" type="pres">
      <dgm:prSet presAssocID="{5676DAC4-D472-4CBD-AE8C-4524646244E0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EF71C66-2E35-418A-81D6-894724AF5D13}" type="pres">
      <dgm:prSet presAssocID="{8C2B5438-EF4E-4B25-AD19-3B759720723A}" presName="spacer" presStyleCnt="0"/>
      <dgm:spPr/>
    </dgm:pt>
    <dgm:pt modelId="{86EBD735-9E90-408E-8E6C-EBD7BBBABF10}" type="pres">
      <dgm:prSet presAssocID="{4967D131-8A76-4908-AEA7-38B341592D75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E10EA766-9925-4FCA-8923-B77FADC6239A}" type="presOf" srcId="{5676DAC4-D472-4CBD-AE8C-4524646244E0}" destId="{41E1C13F-2266-41D1-BB6A-B06F0D53CF3D}" srcOrd="0" destOrd="0" presId="urn:microsoft.com/office/officeart/2005/8/layout/vList2"/>
    <dgm:cxn modelId="{D346276E-2B21-484E-BF2F-5C16C9879E70}" type="presOf" srcId="{4967D131-8A76-4908-AEA7-38B341592D75}" destId="{86EBD735-9E90-408E-8E6C-EBD7BBBABF10}" srcOrd="0" destOrd="0" presId="urn:microsoft.com/office/officeart/2005/8/layout/vList2"/>
    <dgm:cxn modelId="{42C4696E-67CD-4FD5-9BF4-9CC59C886EF8}" type="presOf" srcId="{F6FF321E-7987-4765-ABDD-2869D8171CE2}" destId="{E9630771-85A5-49A8-9AC0-97BE8A4F7FEA}" srcOrd="0" destOrd="0" presId="urn:microsoft.com/office/officeart/2005/8/layout/vList2"/>
    <dgm:cxn modelId="{30328782-199B-406C-8E7C-1875F798B090}" srcId="{F6FF321E-7987-4765-ABDD-2869D8171CE2}" destId="{5676DAC4-D472-4CBD-AE8C-4524646244E0}" srcOrd="0" destOrd="0" parTransId="{96D37D06-045B-4A59-A9F6-1164A5C4D43B}" sibTransId="{8C2B5438-EF4E-4B25-AD19-3B759720723A}"/>
    <dgm:cxn modelId="{85A937BA-BED0-46A9-9FDB-1E908EFC955C}" srcId="{F6FF321E-7987-4765-ABDD-2869D8171CE2}" destId="{4967D131-8A76-4908-AEA7-38B341592D75}" srcOrd="1" destOrd="0" parTransId="{A52DEA6B-33C5-447E-BE39-A08A9A568C65}" sibTransId="{022C7519-0A88-4242-A64A-D548F1D9AC69}"/>
    <dgm:cxn modelId="{5420280E-E1CF-4218-BCB8-34CED8CC3686}" type="presParOf" srcId="{E9630771-85A5-49A8-9AC0-97BE8A4F7FEA}" destId="{41E1C13F-2266-41D1-BB6A-B06F0D53CF3D}" srcOrd="0" destOrd="0" presId="urn:microsoft.com/office/officeart/2005/8/layout/vList2"/>
    <dgm:cxn modelId="{ABDF1CC9-B54A-43B8-8BD4-6E844C91AFA4}" type="presParOf" srcId="{E9630771-85A5-49A8-9AC0-97BE8A4F7FEA}" destId="{9EF71C66-2E35-418A-81D6-894724AF5D13}" srcOrd="1" destOrd="0" presId="urn:microsoft.com/office/officeart/2005/8/layout/vList2"/>
    <dgm:cxn modelId="{5EB3A95F-21DE-40D9-A690-8C8189351A9B}" type="presParOf" srcId="{E9630771-85A5-49A8-9AC0-97BE8A4F7FEA}" destId="{86EBD735-9E90-408E-8E6C-EBD7BBBABF10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69823CC-2F4B-4E97-B73C-3FC2F9D0EEE8}" type="doc">
      <dgm:prSet loTypeId="urn:microsoft.com/office/officeart/2005/8/layout/vList2" loCatId="list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n-IN"/>
        </a:p>
      </dgm:t>
    </dgm:pt>
    <dgm:pt modelId="{DED418E4-6995-45C8-923E-82ADA0E26901}">
      <dgm:prSet/>
      <dgm:spPr/>
      <dgm:t>
        <a:bodyPr/>
        <a:lstStyle/>
        <a:p>
          <a:r>
            <a:rPr lang="en-GB" b="1" i="0"/>
            <a:t>The applications of differential equations in real life are as follows:</a:t>
          </a:r>
          <a:endParaRPr lang="en-IN"/>
        </a:p>
      </dgm:t>
    </dgm:pt>
    <dgm:pt modelId="{804AAA62-7BBE-41D2-B6F6-13479CCE112A}" type="parTrans" cxnId="{5A1361EE-2BB2-4A42-84A6-59C47639B9C6}">
      <dgm:prSet/>
      <dgm:spPr/>
      <dgm:t>
        <a:bodyPr/>
        <a:lstStyle/>
        <a:p>
          <a:endParaRPr lang="en-IN"/>
        </a:p>
      </dgm:t>
    </dgm:pt>
    <dgm:pt modelId="{9DEAFAE9-EE11-4866-9514-6DA1DAFD2D59}" type="sibTrans" cxnId="{5A1361EE-2BB2-4A42-84A6-59C47639B9C6}">
      <dgm:prSet/>
      <dgm:spPr/>
      <dgm:t>
        <a:bodyPr/>
        <a:lstStyle/>
        <a:p>
          <a:endParaRPr lang="en-IN"/>
        </a:p>
      </dgm:t>
    </dgm:pt>
    <dgm:pt modelId="{4E7126D3-BFF6-4FE6-84B0-C3DC68604A74}">
      <dgm:prSet/>
      <dgm:spPr/>
      <dgm:t>
        <a:bodyPr/>
        <a:lstStyle/>
        <a:p>
          <a:r>
            <a:rPr lang="en-GB" b="1" i="0"/>
            <a:t>In Physics:</a:t>
          </a:r>
          <a:endParaRPr lang="en-IN"/>
        </a:p>
      </dgm:t>
    </dgm:pt>
    <dgm:pt modelId="{4EF8562F-5221-45E7-9711-A4EB7F7607D1}" type="parTrans" cxnId="{FDF5451A-F08E-4207-AEAA-2805993B079E}">
      <dgm:prSet/>
      <dgm:spPr/>
      <dgm:t>
        <a:bodyPr/>
        <a:lstStyle/>
        <a:p>
          <a:endParaRPr lang="en-IN"/>
        </a:p>
      </dgm:t>
    </dgm:pt>
    <dgm:pt modelId="{76E0D226-3BB4-4727-9718-B65955D3F325}" type="sibTrans" cxnId="{FDF5451A-F08E-4207-AEAA-2805993B079E}">
      <dgm:prSet/>
      <dgm:spPr/>
      <dgm:t>
        <a:bodyPr/>
        <a:lstStyle/>
        <a:p>
          <a:endParaRPr lang="en-IN"/>
        </a:p>
      </dgm:t>
    </dgm:pt>
    <dgm:pt modelId="{D9CE1AC2-B487-498B-A7FF-8ED87B54F927}">
      <dgm:prSet/>
      <dgm:spPr/>
      <dgm:t>
        <a:bodyPr/>
        <a:lstStyle/>
        <a:p>
          <a:r>
            <a:rPr lang="en-GB" b="1" i="0"/>
            <a:t>Study the movement of an object like a pendulum</a:t>
          </a:r>
          <a:endParaRPr lang="en-IN"/>
        </a:p>
      </dgm:t>
    </dgm:pt>
    <dgm:pt modelId="{9979D417-15F4-4F38-9B32-0CADE4343C9B}" type="parTrans" cxnId="{1CEC831A-0E6B-4947-B9DA-62B8D8052735}">
      <dgm:prSet/>
      <dgm:spPr/>
      <dgm:t>
        <a:bodyPr/>
        <a:lstStyle/>
        <a:p>
          <a:endParaRPr lang="en-IN"/>
        </a:p>
      </dgm:t>
    </dgm:pt>
    <dgm:pt modelId="{A3831375-2541-4C41-A708-249762643267}" type="sibTrans" cxnId="{1CEC831A-0E6B-4947-B9DA-62B8D8052735}">
      <dgm:prSet/>
      <dgm:spPr/>
      <dgm:t>
        <a:bodyPr/>
        <a:lstStyle/>
        <a:p>
          <a:endParaRPr lang="en-IN"/>
        </a:p>
      </dgm:t>
    </dgm:pt>
    <dgm:pt modelId="{62874EB7-52C2-4FC3-B7EF-8A92EDEE9FDF}">
      <dgm:prSet/>
      <dgm:spPr/>
      <dgm:t>
        <a:bodyPr/>
        <a:lstStyle/>
        <a:p>
          <a:r>
            <a:rPr lang="en-GB" b="1" i="0"/>
            <a:t>Study the movement of electricity</a:t>
          </a:r>
          <a:endParaRPr lang="en-IN"/>
        </a:p>
      </dgm:t>
    </dgm:pt>
    <dgm:pt modelId="{42168692-EC47-4589-9888-5FEC06373C03}" type="parTrans" cxnId="{F89B2869-8072-4682-8C53-6499C3B90326}">
      <dgm:prSet/>
      <dgm:spPr/>
      <dgm:t>
        <a:bodyPr/>
        <a:lstStyle/>
        <a:p>
          <a:endParaRPr lang="en-IN"/>
        </a:p>
      </dgm:t>
    </dgm:pt>
    <dgm:pt modelId="{6D11AAC2-546C-45A4-8714-570C51694AC5}" type="sibTrans" cxnId="{F89B2869-8072-4682-8C53-6499C3B90326}">
      <dgm:prSet/>
      <dgm:spPr/>
      <dgm:t>
        <a:bodyPr/>
        <a:lstStyle/>
        <a:p>
          <a:endParaRPr lang="en-IN"/>
        </a:p>
      </dgm:t>
    </dgm:pt>
    <dgm:pt modelId="{23184337-FADD-46C5-B5AA-47E36BD899B5}">
      <dgm:prSet/>
      <dgm:spPr/>
      <dgm:t>
        <a:bodyPr/>
        <a:lstStyle/>
        <a:p>
          <a:r>
            <a:rPr lang="en-GB" b="1" i="0"/>
            <a:t>To represent thermodynamics concepts</a:t>
          </a:r>
          <a:endParaRPr lang="en-IN"/>
        </a:p>
      </dgm:t>
    </dgm:pt>
    <dgm:pt modelId="{A460D5CC-54CF-4B36-92B3-CA735B9FB76E}" type="parTrans" cxnId="{A04D5890-83F7-498B-8792-77A172FA41B3}">
      <dgm:prSet/>
      <dgm:spPr/>
      <dgm:t>
        <a:bodyPr/>
        <a:lstStyle/>
        <a:p>
          <a:endParaRPr lang="en-IN"/>
        </a:p>
      </dgm:t>
    </dgm:pt>
    <dgm:pt modelId="{3525A8C8-7FB9-4D30-BAD2-4A2E315C4FAF}" type="sibTrans" cxnId="{A04D5890-83F7-498B-8792-77A172FA41B3}">
      <dgm:prSet/>
      <dgm:spPr/>
      <dgm:t>
        <a:bodyPr/>
        <a:lstStyle/>
        <a:p>
          <a:endParaRPr lang="en-IN"/>
        </a:p>
      </dgm:t>
    </dgm:pt>
    <dgm:pt modelId="{8669C033-1D45-4143-A2A4-4EE15F367266}">
      <dgm:prSet/>
      <dgm:spPr/>
      <dgm:t>
        <a:bodyPr/>
        <a:lstStyle/>
        <a:p>
          <a:r>
            <a:rPr lang="en-GB" b="1" i="0"/>
            <a:t>In Medicine:</a:t>
          </a:r>
          <a:endParaRPr lang="en-IN"/>
        </a:p>
      </dgm:t>
    </dgm:pt>
    <dgm:pt modelId="{EDE3097C-59B1-4B7F-8341-0384C41E3E61}" type="parTrans" cxnId="{08D65FA8-D34E-47BF-AC43-78C9E95C937F}">
      <dgm:prSet/>
      <dgm:spPr/>
      <dgm:t>
        <a:bodyPr/>
        <a:lstStyle/>
        <a:p>
          <a:endParaRPr lang="en-IN"/>
        </a:p>
      </dgm:t>
    </dgm:pt>
    <dgm:pt modelId="{66572E78-4933-42B1-92C3-55530509AED0}" type="sibTrans" cxnId="{08D65FA8-D34E-47BF-AC43-78C9E95C937F}">
      <dgm:prSet/>
      <dgm:spPr/>
      <dgm:t>
        <a:bodyPr/>
        <a:lstStyle/>
        <a:p>
          <a:endParaRPr lang="en-IN"/>
        </a:p>
      </dgm:t>
    </dgm:pt>
    <dgm:pt modelId="{081FD9BA-E46E-48C6-9D09-EAEA50E50DBD}">
      <dgm:prSet/>
      <dgm:spPr/>
      <dgm:t>
        <a:bodyPr/>
        <a:lstStyle/>
        <a:p>
          <a:r>
            <a:rPr lang="en-GB" b="1" i="0"/>
            <a:t>Graphical representations of the development of diseases</a:t>
          </a:r>
          <a:endParaRPr lang="en-IN"/>
        </a:p>
      </dgm:t>
    </dgm:pt>
    <dgm:pt modelId="{84CD8DD4-CD84-45F2-8BD1-B328E8F18C9B}" type="parTrans" cxnId="{38CDC691-A0D0-4200-832B-3EB86C5B7312}">
      <dgm:prSet/>
      <dgm:spPr/>
      <dgm:t>
        <a:bodyPr/>
        <a:lstStyle/>
        <a:p>
          <a:endParaRPr lang="en-IN"/>
        </a:p>
      </dgm:t>
    </dgm:pt>
    <dgm:pt modelId="{E826C3B3-913A-447B-92A8-F66BA4C91E53}" type="sibTrans" cxnId="{38CDC691-A0D0-4200-832B-3EB86C5B7312}">
      <dgm:prSet/>
      <dgm:spPr/>
      <dgm:t>
        <a:bodyPr/>
        <a:lstStyle/>
        <a:p>
          <a:endParaRPr lang="en-IN"/>
        </a:p>
      </dgm:t>
    </dgm:pt>
    <dgm:pt modelId="{0DD50D35-09AA-4251-89E3-363A38919D18}">
      <dgm:prSet/>
      <dgm:spPr/>
      <dgm:t>
        <a:bodyPr/>
        <a:lstStyle/>
        <a:p>
          <a:r>
            <a:rPr lang="en-GB" b="1" i="0"/>
            <a:t>In Mathematics:</a:t>
          </a:r>
          <a:endParaRPr lang="en-IN"/>
        </a:p>
      </dgm:t>
    </dgm:pt>
    <dgm:pt modelId="{CE2F200C-546F-4C31-8B8D-907E1BA5E323}" type="parTrans" cxnId="{1C9146EF-56B2-44F3-9E2F-891D1494E76A}">
      <dgm:prSet/>
      <dgm:spPr/>
      <dgm:t>
        <a:bodyPr/>
        <a:lstStyle/>
        <a:p>
          <a:endParaRPr lang="en-IN"/>
        </a:p>
      </dgm:t>
    </dgm:pt>
    <dgm:pt modelId="{5EFA50DA-581E-4FBC-B5C8-722FDAD05EE7}" type="sibTrans" cxnId="{1C9146EF-56B2-44F3-9E2F-891D1494E76A}">
      <dgm:prSet/>
      <dgm:spPr/>
      <dgm:t>
        <a:bodyPr/>
        <a:lstStyle/>
        <a:p>
          <a:endParaRPr lang="en-IN"/>
        </a:p>
      </dgm:t>
    </dgm:pt>
    <dgm:pt modelId="{734CA47B-53FB-4C89-B394-2E2569698F54}">
      <dgm:prSet/>
      <dgm:spPr/>
      <dgm:t>
        <a:bodyPr/>
        <a:lstStyle/>
        <a:p>
          <a:r>
            <a:rPr lang="en-GB" b="1" i="0"/>
            <a:t>Describe mathematical models such as:</a:t>
          </a:r>
          <a:endParaRPr lang="en-IN"/>
        </a:p>
      </dgm:t>
    </dgm:pt>
    <dgm:pt modelId="{DD43D078-C895-411A-A250-BAA0E700ACB4}" type="parTrans" cxnId="{57849BFB-19A8-4ADA-8087-A3F790B75CDB}">
      <dgm:prSet/>
      <dgm:spPr/>
      <dgm:t>
        <a:bodyPr/>
        <a:lstStyle/>
        <a:p>
          <a:endParaRPr lang="en-IN"/>
        </a:p>
      </dgm:t>
    </dgm:pt>
    <dgm:pt modelId="{525DC798-83C1-460B-9586-2C22FB02363E}" type="sibTrans" cxnId="{57849BFB-19A8-4ADA-8087-A3F790B75CDB}">
      <dgm:prSet/>
      <dgm:spPr/>
      <dgm:t>
        <a:bodyPr/>
        <a:lstStyle/>
        <a:p>
          <a:endParaRPr lang="en-IN"/>
        </a:p>
      </dgm:t>
    </dgm:pt>
    <dgm:pt modelId="{F742BC99-D58E-4555-94BA-44A23B5DF54D}">
      <dgm:prSet/>
      <dgm:spPr/>
      <dgm:t>
        <a:bodyPr/>
        <a:lstStyle/>
        <a:p>
          <a:r>
            <a:rPr lang="en-GB" b="1" i="0" dirty="0"/>
            <a:t>Population explosion</a:t>
          </a:r>
          <a:endParaRPr lang="en-IN" dirty="0"/>
        </a:p>
      </dgm:t>
    </dgm:pt>
    <dgm:pt modelId="{7AF16DFB-E347-43F8-BCA6-4BD2E4ACDC1F}" type="parTrans" cxnId="{D6826DCD-6964-4A03-891F-B4DA819A07FC}">
      <dgm:prSet/>
      <dgm:spPr/>
      <dgm:t>
        <a:bodyPr/>
        <a:lstStyle/>
        <a:p>
          <a:endParaRPr lang="en-IN"/>
        </a:p>
      </dgm:t>
    </dgm:pt>
    <dgm:pt modelId="{9CFC099B-1528-4704-A811-6C632E9AA51A}" type="sibTrans" cxnId="{D6826DCD-6964-4A03-891F-B4DA819A07FC}">
      <dgm:prSet/>
      <dgm:spPr/>
      <dgm:t>
        <a:bodyPr/>
        <a:lstStyle/>
        <a:p>
          <a:endParaRPr lang="en-IN"/>
        </a:p>
      </dgm:t>
    </dgm:pt>
    <dgm:pt modelId="{B9D61241-0F2C-4C5D-97B6-29D968908337}">
      <dgm:prSet/>
      <dgm:spPr/>
      <dgm:t>
        <a:bodyPr/>
        <a:lstStyle/>
        <a:p>
          <a:r>
            <a:rPr lang="en-GB" b="1" i="0" dirty="0"/>
            <a:t>Radioactive decay</a:t>
          </a:r>
          <a:endParaRPr lang="en-IN" dirty="0"/>
        </a:p>
      </dgm:t>
    </dgm:pt>
    <dgm:pt modelId="{584205F5-ABD3-42E8-BB65-7A3F3EB7E647}" type="parTrans" cxnId="{FC26172C-4368-4860-AC74-FE3F9AB7BDFA}">
      <dgm:prSet/>
      <dgm:spPr/>
      <dgm:t>
        <a:bodyPr/>
        <a:lstStyle/>
        <a:p>
          <a:endParaRPr lang="en-IN"/>
        </a:p>
      </dgm:t>
    </dgm:pt>
    <dgm:pt modelId="{24E88292-65DB-45D1-BD6A-71DBB1B45660}" type="sibTrans" cxnId="{FC26172C-4368-4860-AC74-FE3F9AB7BDFA}">
      <dgm:prSet/>
      <dgm:spPr/>
      <dgm:t>
        <a:bodyPr/>
        <a:lstStyle/>
        <a:p>
          <a:endParaRPr lang="en-IN"/>
        </a:p>
      </dgm:t>
    </dgm:pt>
    <dgm:pt modelId="{F3F01C67-8186-49B3-81F6-EC250615CDAA}" type="pres">
      <dgm:prSet presAssocID="{D69823CC-2F4B-4E97-B73C-3FC2F9D0EEE8}" presName="linear" presStyleCnt="0">
        <dgm:presLayoutVars>
          <dgm:animLvl val="lvl"/>
          <dgm:resizeHandles val="exact"/>
        </dgm:presLayoutVars>
      </dgm:prSet>
      <dgm:spPr/>
    </dgm:pt>
    <dgm:pt modelId="{7A098D66-1723-4599-878B-8A1E6B565017}" type="pres">
      <dgm:prSet presAssocID="{DED418E4-6995-45C8-923E-82ADA0E26901}" presName="parentText" presStyleLbl="node1" presStyleIdx="0" presStyleCnt="11">
        <dgm:presLayoutVars>
          <dgm:chMax val="0"/>
          <dgm:bulletEnabled val="1"/>
        </dgm:presLayoutVars>
      </dgm:prSet>
      <dgm:spPr/>
    </dgm:pt>
    <dgm:pt modelId="{47FE2D63-99E8-4890-AF99-2320CF86FFC7}" type="pres">
      <dgm:prSet presAssocID="{9DEAFAE9-EE11-4866-9514-6DA1DAFD2D59}" presName="spacer" presStyleCnt="0"/>
      <dgm:spPr/>
    </dgm:pt>
    <dgm:pt modelId="{F4C4C527-3CA5-4294-B5C1-E6BC7E17EDB6}" type="pres">
      <dgm:prSet presAssocID="{4E7126D3-BFF6-4FE6-84B0-C3DC68604A74}" presName="parentText" presStyleLbl="node1" presStyleIdx="1" presStyleCnt="11">
        <dgm:presLayoutVars>
          <dgm:chMax val="0"/>
          <dgm:bulletEnabled val="1"/>
        </dgm:presLayoutVars>
      </dgm:prSet>
      <dgm:spPr/>
    </dgm:pt>
    <dgm:pt modelId="{D3D9367A-A4C2-4CAB-8B9D-38A55CAD5F60}" type="pres">
      <dgm:prSet presAssocID="{76E0D226-3BB4-4727-9718-B65955D3F325}" presName="spacer" presStyleCnt="0"/>
      <dgm:spPr/>
    </dgm:pt>
    <dgm:pt modelId="{5862DFFB-D598-4085-9B74-204C44EF3CCC}" type="pres">
      <dgm:prSet presAssocID="{D9CE1AC2-B487-498B-A7FF-8ED87B54F927}" presName="parentText" presStyleLbl="node1" presStyleIdx="2" presStyleCnt="11">
        <dgm:presLayoutVars>
          <dgm:chMax val="0"/>
          <dgm:bulletEnabled val="1"/>
        </dgm:presLayoutVars>
      </dgm:prSet>
      <dgm:spPr/>
    </dgm:pt>
    <dgm:pt modelId="{E1ABFC2C-6566-4273-B9FC-5D645625595C}" type="pres">
      <dgm:prSet presAssocID="{A3831375-2541-4C41-A708-249762643267}" presName="spacer" presStyleCnt="0"/>
      <dgm:spPr/>
    </dgm:pt>
    <dgm:pt modelId="{6D6E2A64-A76E-4DBF-A54E-4B2D154395BF}" type="pres">
      <dgm:prSet presAssocID="{62874EB7-52C2-4FC3-B7EF-8A92EDEE9FDF}" presName="parentText" presStyleLbl="node1" presStyleIdx="3" presStyleCnt="11">
        <dgm:presLayoutVars>
          <dgm:chMax val="0"/>
          <dgm:bulletEnabled val="1"/>
        </dgm:presLayoutVars>
      </dgm:prSet>
      <dgm:spPr/>
    </dgm:pt>
    <dgm:pt modelId="{50CBF798-8316-4241-9195-07918F02E78E}" type="pres">
      <dgm:prSet presAssocID="{6D11AAC2-546C-45A4-8714-570C51694AC5}" presName="spacer" presStyleCnt="0"/>
      <dgm:spPr/>
    </dgm:pt>
    <dgm:pt modelId="{9638E334-6673-4157-94B9-814F0F21D98F}" type="pres">
      <dgm:prSet presAssocID="{23184337-FADD-46C5-B5AA-47E36BD899B5}" presName="parentText" presStyleLbl="node1" presStyleIdx="4" presStyleCnt="11">
        <dgm:presLayoutVars>
          <dgm:chMax val="0"/>
          <dgm:bulletEnabled val="1"/>
        </dgm:presLayoutVars>
      </dgm:prSet>
      <dgm:spPr/>
    </dgm:pt>
    <dgm:pt modelId="{01455B71-B87B-40B7-AEA7-E327577D87D2}" type="pres">
      <dgm:prSet presAssocID="{3525A8C8-7FB9-4D30-BAD2-4A2E315C4FAF}" presName="spacer" presStyleCnt="0"/>
      <dgm:spPr/>
    </dgm:pt>
    <dgm:pt modelId="{785287C2-28A9-4596-A898-EBA5281A0203}" type="pres">
      <dgm:prSet presAssocID="{8669C033-1D45-4143-A2A4-4EE15F367266}" presName="parentText" presStyleLbl="node1" presStyleIdx="5" presStyleCnt="11">
        <dgm:presLayoutVars>
          <dgm:chMax val="0"/>
          <dgm:bulletEnabled val="1"/>
        </dgm:presLayoutVars>
      </dgm:prSet>
      <dgm:spPr/>
    </dgm:pt>
    <dgm:pt modelId="{F19056ED-D115-4C55-AFAF-58ABD9638E90}" type="pres">
      <dgm:prSet presAssocID="{66572E78-4933-42B1-92C3-55530509AED0}" presName="spacer" presStyleCnt="0"/>
      <dgm:spPr/>
    </dgm:pt>
    <dgm:pt modelId="{2D1F7093-FEF9-4619-8A63-B376FD9666DA}" type="pres">
      <dgm:prSet presAssocID="{081FD9BA-E46E-48C6-9D09-EAEA50E50DBD}" presName="parentText" presStyleLbl="node1" presStyleIdx="6" presStyleCnt="11">
        <dgm:presLayoutVars>
          <dgm:chMax val="0"/>
          <dgm:bulletEnabled val="1"/>
        </dgm:presLayoutVars>
      </dgm:prSet>
      <dgm:spPr/>
    </dgm:pt>
    <dgm:pt modelId="{4F1A0188-0600-454D-B7A6-E1689CEA8EDB}" type="pres">
      <dgm:prSet presAssocID="{E826C3B3-913A-447B-92A8-F66BA4C91E53}" presName="spacer" presStyleCnt="0"/>
      <dgm:spPr/>
    </dgm:pt>
    <dgm:pt modelId="{BFC0CE37-9EBA-4422-AD92-A49988953375}" type="pres">
      <dgm:prSet presAssocID="{0DD50D35-09AA-4251-89E3-363A38919D18}" presName="parentText" presStyleLbl="node1" presStyleIdx="7" presStyleCnt="11">
        <dgm:presLayoutVars>
          <dgm:chMax val="0"/>
          <dgm:bulletEnabled val="1"/>
        </dgm:presLayoutVars>
      </dgm:prSet>
      <dgm:spPr/>
    </dgm:pt>
    <dgm:pt modelId="{7E8C99F0-121F-4624-893C-EA52D3F32908}" type="pres">
      <dgm:prSet presAssocID="{5EFA50DA-581E-4FBC-B5C8-722FDAD05EE7}" presName="spacer" presStyleCnt="0"/>
      <dgm:spPr/>
    </dgm:pt>
    <dgm:pt modelId="{BF361DB0-0A4B-46F9-AB06-184033A25F7D}" type="pres">
      <dgm:prSet presAssocID="{734CA47B-53FB-4C89-B394-2E2569698F54}" presName="parentText" presStyleLbl="node1" presStyleIdx="8" presStyleCnt="11">
        <dgm:presLayoutVars>
          <dgm:chMax val="0"/>
          <dgm:bulletEnabled val="1"/>
        </dgm:presLayoutVars>
      </dgm:prSet>
      <dgm:spPr/>
    </dgm:pt>
    <dgm:pt modelId="{2A9D65A0-68E7-47BB-B215-2A9EAF68E70B}" type="pres">
      <dgm:prSet presAssocID="{525DC798-83C1-460B-9586-2C22FB02363E}" presName="spacer" presStyleCnt="0"/>
      <dgm:spPr/>
    </dgm:pt>
    <dgm:pt modelId="{4EB8BF9C-5FD8-438B-801B-0EBC84DB053C}" type="pres">
      <dgm:prSet presAssocID="{F742BC99-D58E-4555-94BA-44A23B5DF54D}" presName="parentText" presStyleLbl="node1" presStyleIdx="9" presStyleCnt="11">
        <dgm:presLayoutVars>
          <dgm:chMax val="0"/>
          <dgm:bulletEnabled val="1"/>
        </dgm:presLayoutVars>
      </dgm:prSet>
      <dgm:spPr/>
    </dgm:pt>
    <dgm:pt modelId="{EA71D9EF-31DE-4C63-B2BE-7ACFCDEE51AF}" type="pres">
      <dgm:prSet presAssocID="{9CFC099B-1528-4704-A811-6C632E9AA51A}" presName="spacer" presStyleCnt="0"/>
      <dgm:spPr/>
    </dgm:pt>
    <dgm:pt modelId="{3B9518F5-B162-49DE-A001-601C4D685CC5}" type="pres">
      <dgm:prSet presAssocID="{B9D61241-0F2C-4C5D-97B6-29D968908337}" presName="parentText" presStyleLbl="node1" presStyleIdx="10" presStyleCnt="11">
        <dgm:presLayoutVars>
          <dgm:chMax val="0"/>
          <dgm:bulletEnabled val="1"/>
        </dgm:presLayoutVars>
      </dgm:prSet>
      <dgm:spPr/>
    </dgm:pt>
  </dgm:ptLst>
  <dgm:cxnLst>
    <dgm:cxn modelId="{569F380A-BCDE-45A3-8A3C-639AAE47DA68}" type="presOf" srcId="{081FD9BA-E46E-48C6-9D09-EAEA50E50DBD}" destId="{2D1F7093-FEF9-4619-8A63-B376FD9666DA}" srcOrd="0" destOrd="0" presId="urn:microsoft.com/office/officeart/2005/8/layout/vList2"/>
    <dgm:cxn modelId="{FDF5451A-F08E-4207-AEAA-2805993B079E}" srcId="{D69823CC-2F4B-4E97-B73C-3FC2F9D0EEE8}" destId="{4E7126D3-BFF6-4FE6-84B0-C3DC68604A74}" srcOrd="1" destOrd="0" parTransId="{4EF8562F-5221-45E7-9711-A4EB7F7607D1}" sibTransId="{76E0D226-3BB4-4727-9718-B65955D3F325}"/>
    <dgm:cxn modelId="{1CEC831A-0E6B-4947-B9DA-62B8D8052735}" srcId="{D69823CC-2F4B-4E97-B73C-3FC2F9D0EEE8}" destId="{D9CE1AC2-B487-498B-A7FF-8ED87B54F927}" srcOrd="2" destOrd="0" parTransId="{9979D417-15F4-4F38-9B32-0CADE4343C9B}" sibTransId="{A3831375-2541-4C41-A708-249762643267}"/>
    <dgm:cxn modelId="{39C86A27-2B60-4DC3-BE53-0BDF65FD74F2}" type="presOf" srcId="{734CA47B-53FB-4C89-B394-2E2569698F54}" destId="{BF361DB0-0A4B-46F9-AB06-184033A25F7D}" srcOrd="0" destOrd="0" presId="urn:microsoft.com/office/officeart/2005/8/layout/vList2"/>
    <dgm:cxn modelId="{FC26172C-4368-4860-AC74-FE3F9AB7BDFA}" srcId="{D69823CC-2F4B-4E97-B73C-3FC2F9D0EEE8}" destId="{B9D61241-0F2C-4C5D-97B6-29D968908337}" srcOrd="10" destOrd="0" parTransId="{584205F5-ABD3-42E8-BB65-7A3F3EB7E647}" sibTransId="{24E88292-65DB-45D1-BD6A-71DBB1B45660}"/>
    <dgm:cxn modelId="{68E2B131-CAE9-48CC-95C7-2FFAE8058DC7}" type="presOf" srcId="{B9D61241-0F2C-4C5D-97B6-29D968908337}" destId="{3B9518F5-B162-49DE-A001-601C4D685CC5}" srcOrd="0" destOrd="0" presId="urn:microsoft.com/office/officeart/2005/8/layout/vList2"/>
    <dgm:cxn modelId="{B0E80D32-7710-45D5-9654-274AF860265C}" type="presOf" srcId="{D9CE1AC2-B487-498B-A7FF-8ED87B54F927}" destId="{5862DFFB-D598-4085-9B74-204C44EF3CCC}" srcOrd="0" destOrd="0" presId="urn:microsoft.com/office/officeart/2005/8/layout/vList2"/>
    <dgm:cxn modelId="{6E37A364-E04C-4ACE-BAB1-25717B5851AA}" type="presOf" srcId="{4E7126D3-BFF6-4FE6-84B0-C3DC68604A74}" destId="{F4C4C527-3CA5-4294-B5C1-E6BC7E17EDB6}" srcOrd="0" destOrd="0" presId="urn:microsoft.com/office/officeart/2005/8/layout/vList2"/>
    <dgm:cxn modelId="{F89B2869-8072-4682-8C53-6499C3B90326}" srcId="{D69823CC-2F4B-4E97-B73C-3FC2F9D0EEE8}" destId="{62874EB7-52C2-4FC3-B7EF-8A92EDEE9FDF}" srcOrd="3" destOrd="0" parTransId="{42168692-EC47-4589-9888-5FEC06373C03}" sibTransId="{6D11AAC2-546C-45A4-8714-570C51694AC5}"/>
    <dgm:cxn modelId="{8A27EC4D-4990-4333-BEDA-F2C8F2BF34B9}" type="presOf" srcId="{0DD50D35-09AA-4251-89E3-363A38919D18}" destId="{BFC0CE37-9EBA-4422-AD92-A49988953375}" srcOrd="0" destOrd="0" presId="urn:microsoft.com/office/officeart/2005/8/layout/vList2"/>
    <dgm:cxn modelId="{29964653-291D-474B-8B3F-CC574F5844F4}" type="presOf" srcId="{F742BC99-D58E-4555-94BA-44A23B5DF54D}" destId="{4EB8BF9C-5FD8-438B-801B-0EBC84DB053C}" srcOrd="0" destOrd="0" presId="urn:microsoft.com/office/officeart/2005/8/layout/vList2"/>
    <dgm:cxn modelId="{5B88A48F-8287-4011-A5F4-6E8C1E7D12F0}" type="presOf" srcId="{62874EB7-52C2-4FC3-B7EF-8A92EDEE9FDF}" destId="{6D6E2A64-A76E-4DBF-A54E-4B2D154395BF}" srcOrd="0" destOrd="0" presId="urn:microsoft.com/office/officeart/2005/8/layout/vList2"/>
    <dgm:cxn modelId="{A04D5890-83F7-498B-8792-77A172FA41B3}" srcId="{D69823CC-2F4B-4E97-B73C-3FC2F9D0EEE8}" destId="{23184337-FADD-46C5-B5AA-47E36BD899B5}" srcOrd="4" destOrd="0" parTransId="{A460D5CC-54CF-4B36-92B3-CA735B9FB76E}" sibTransId="{3525A8C8-7FB9-4D30-BAD2-4A2E315C4FAF}"/>
    <dgm:cxn modelId="{38CDC691-A0D0-4200-832B-3EB86C5B7312}" srcId="{D69823CC-2F4B-4E97-B73C-3FC2F9D0EEE8}" destId="{081FD9BA-E46E-48C6-9D09-EAEA50E50DBD}" srcOrd="6" destOrd="0" parTransId="{84CD8DD4-CD84-45F2-8BD1-B328E8F18C9B}" sibTransId="{E826C3B3-913A-447B-92A8-F66BA4C91E53}"/>
    <dgm:cxn modelId="{BDB890A5-FC2B-43C0-A9D6-0ED9BD794C44}" type="presOf" srcId="{8669C033-1D45-4143-A2A4-4EE15F367266}" destId="{785287C2-28A9-4596-A898-EBA5281A0203}" srcOrd="0" destOrd="0" presId="urn:microsoft.com/office/officeart/2005/8/layout/vList2"/>
    <dgm:cxn modelId="{08D65FA8-D34E-47BF-AC43-78C9E95C937F}" srcId="{D69823CC-2F4B-4E97-B73C-3FC2F9D0EEE8}" destId="{8669C033-1D45-4143-A2A4-4EE15F367266}" srcOrd="5" destOrd="0" parTransId="{EDE3097C-59B1-4B7F-8341-0384C41E3E61}" sibTransId="{66572E78-4933-42B1-92C3-55530509AED0}"/>
    <dgm:cxn modelId="{D6826DCD-6964-4A03-891F-B4DA819A07FC}" srcId="{D69823CC-2F4B-4E97-B73C-3FC2F9D0EEE8}" destId="{F742BC99-D58E-4555-94BA-44A23B5DF54D}" srcOrd="9" destOrd="0" parTransId="{7AF16DFB-E347-43F8-BCA6-4BD2E4ACDC1F}" sibTransId="{9CFC099B-1528-4704-A811-6C632E9AA51A}"/>
    <dgm:cxn modelId="{DD129FD2-416D-4716-9334-592CF23EFCBB}" type="presOf" srcId="{D69823CC-2F4B-4E97-B73C-3FC2F9D0EEE8}" destId="{F3F01C67-8186-49B3-81F6-EC250615CDAA}" srcOrd="0" destOrd="0" presId="urn:microsoft.com/office/officeart/2005/8/layout/vList2"/>
    <dgm:cxn modelId="{276824EB-AF15-421F-B558-376D6A3EF760}" type="presOf" srcId="{23184337-FADD-46C5-B5AA-47E36BD899B5}" destId="{9638E334-6673-4157-94B9-814F0F21D98F}" srcOrd="0" destOrd="0" presId="urn:microsoft.com/office/officeart/2005/8/layout/vList2"/>
    <dgm:cxn modelId="{CF983FEB-3F39-493E-B21C-A931B5245FB2}" type="presOf" srcId="{DED418E4-6995-45C8-923E-82ADA0E26901}" destId="{7A098D66-1723-4599-878B-8A1E6B565017}" srcOrd="0" destOrd="0" presId="urn:microsoft.com/office/officeart/2005/8/layout/vList2"/>
    <dgm:cxn modelId="{5A1361EE-2BB2-4A42-84A6-59C47639B9C6}" srcId="{D69823CC-2F4B-4E97-B73C-3FC2F9D0EEE8}" destId="{DED418E4-6995-45C8-923E-82ADA0E26901}" srcOrd="0" destOrd="0" parTransId="{804AAA62-7BBE-41D2-B6F6-13479CCE112A}" sibTransId="{9DEAFAE9-EE11-4866-9514-6DA1DAFD2D59}"/>
    <dgm:cxn modelId="{1C9146EF-56B2-44F3-9E2F-891D1494E76A}" srcId="{D69823CC-2F4B-4E97-B73C-3FC2F9D0EEE8}" destId="{0DD50D35-09AA-4251-89E3-363A38919D18}" srcOrd="7" destOrd="0" parTransId="{CE2F200C-546F-4C31-8B8D-907E1BA5E323}" sibTransId="{5EFA50DA-581E-4FBC-B5C8-722FDAD05EE7}"/>
    <dgm:cxn modelId="{57849BFB-19A8-4ADA-8087-A3F790B75CDB}" srcId="{D69823CC-2F4B-4E97-B73C-3FC2F9D0EEE8}" destId="{734CA47B-53FB-4C89-B394-2E2569698F54}" srcOrd="8" destOrd="0" parTransId="{DD43D078-C895-411A-A250-BAA0E700ACB4}" sibTransId="{525DC798-83C1-460B-9586-2C22FB02363E}"/>
    <dgm:cxn modelId="{056CA8D6-B2C6-4F90-8F69-35C8CC57967B}" type="presParOf" srcId="{F3F01C67-8186-49B3-81F6-EC250615CDAA}" destId="{7A098D66-1723-4599-878B-8A1E6B565017}" srcOrd="0" destOrd="0" presId="urn:microsoft.com/office/officeart/2005/8/layout/vList2"/>
    <dgm:cxn modelId="{2DC1DE12-E7B9-4890-98BA-09E1BCA223DC}" type="presParOf" srcId="{F3F01C67-8186-49B3-81F6-EC250615CDAA}" destId="{47FE2D63-99E8-4890-AF99-2320CF86FFC7}" srcOrd="1" destOrd="0" presId="urn:microsoft.com/office/officeart/2005/8/layout/vList2"/>
    <dgm:cxn modelId="{12D9C026-8CC3-4935-9370-8CEC3B8DCE0D}" type="presParOf" srcId="{F3F01C67-8186-49B3-81F6-EC250615CDAA}" destId="{F4C4C527-3CA5-4294-B5C1-E6BC7E17EDB6}" srcOrd="2" destOrd="0" presId="urn:microsoft.com/office/officeart/2005/8/layout/vList2"/>
    <dgm:cxn modelId="{5131BEFE-4FBB-4342-9518-B09C0394F325}" type="presParOf" srcId="{F3F01C67-8186-49B3-81F6-EC250615CDAA}" destId="{D3D9367A-A4C2-4CAB-8B9D-38A55CAD5F60}" srcOrd="3" destOrd="0" presId="urn:microsoft.com/office/officeart/2005/8/layout/vList2"/>
    <dgm:cxn modelId="{95E1FC73-32D9-4FB2-AC05-24697238E99E}" type="presParOf" srcId="{F3F01C67-8186-49B3-81F6-EC250615CDAA}" destId="{5862DFFB-D598-4085-9B74-204C44EF3CCC}" srcOrd="4" destOrd="0" presId="urn:microsoft.com/office/officeart/2005/8/layout/vList2"/>
    <dgm:cxn modelId="{E97EFC3A-6AD4-4B31-B5A5-611CD4C94F93}" type="presParOf" srcId="{F3F01C67-8186-49B3-81F6-EC250615CDAA}" destId="{E1ABFC2C-6566-4273-B9FC-5D645625595C}" srcOrd="5" destOrd="0" presId="urn:microsoft.com/office/officeart/2005/8/layout/vList2"/>
    <dgm:cxn modelId="{A26B8092-AED9-4053-9C48-7E77EB880F75}" type="presParOf" srcId="{F3F01C67-8186-49B3-81F6-EC250615CDAA}" destId="{6D6E2A64-A76E-4DBF-A54E-4B2D154395BF}" srcOrd="6" destOrd="0" presId="urn:microsoft.com/office/officeart/2005/8/layout/vList2"/>
    <dgm:cxn modelId="{29C3A548-4D89-4C45-967B-F943590B1E48}" type="presParOf" srcId="{F3F01C67-8186-49B3-81F6-EC250615CDAA}" destId="{50CBF798-8316-4241-9195-07918F02E78E}" srcOrd="7" destOrd="0" presId="urn:microsoft.com/office/officeart/2005/8/layout/vList2"/>
    <dgm:cxn modelId="{EE1E086E-47A8-448C-812C-E87FCE1F3307}" type="presParOf" srcId="{F3F01C67-8186-49B3-81F6-EC250615CDAA}" destId="{9638E334-6673-4157-94B9-814F0F21D98F}" srcOrd="8" destOrd="0" presId="urn:microsoft.com/office/officeart/2005/8/layout/vList2"/>
    <dgm:cxn modelId="{AD89E41B-3107-4FD6-A682-9E584DB78FC9}" type="presParOf" srcId="{F3F01C67-8186-49B3-81F6-EC250615CDAA}" destId="{01455B71-B87B-40B7-AEA7-E327577D87D2}" srcOrd="9" destOrd="0" presId="urn:microsoft.com/office/officeart/2005/8/layout/vList2"/>
    <dgm:cxn modelId="{FA5773C5-53C7-4458-9BBA-676D00745468}" type="presParOf" srcId="{F3F01C67-8186-49B3-81F6-EC250615CDAA}" destId="{785287C2-28A9-4596-A898-EBA5281A0203}" srcOrd="10" destOrd="0" presId="urn:microsoft.com/office/officeart/2005/8/layout/vList2"/>
    <dgm:cxn modelId="{89E8954B-D6FA-4C65-B5E8-965B5DE16BCA}" type="presParOf" srcId="{F3F01C67-8186-49B3-81F6-EC250615CDAA}" destId="{F19056ED-D115-4C55-AFAF-58ABD9638E90}" srcOrd="11" destOrd="0" presId="urn:microsoft.com/office/officeart/2005/8/layout/vList2"/>
    <dgm:cxn modelId="{ED8957A5-A5BF-4874-BE85-9FABA402FCAE}" type="presParOf" srcId="{F3F01C67-8186-49B3-81F6-EC250615CDAA}" destId="{2D1F7093-FEF9-4619-8A63-B376FD9666DA}" srcOrd="12" destOrd="0" presId="urn:microsoft.com/office/officeart/2005/8/layout/vList2"/>
    <dgm:cxn modelId="{FC3498AB-6F60-41BB-88EC-C9BB4A57438D}" type="presParOf" srcId="{F3F01C67-8186-49B3-81F6-EC250615CDAA}" destId="{4F1A0188-0600-454D-B7A6-E1689CEA8EDB}" srcOrd="13" destOrd="0" presId="urn:microsoft.com/office/officeart/2005/8/layout/vList2"/>
    <dgm:cxn modelId="{0B946B54-363F-410F-AF93-C84E91D1DE8B}" type="presParOf" srcId="{F3F01C67-8186-49B3-81F6-EC250615CDAA}" destId="{BFC0CE37-9EBA-4422-AD92-A49988953375}" srcOrd="14" destOrd="0" presId="urn:microsoft.com/office/officeart/2005/8/layout/vList2"/>
    <dgm:cxn modelId="{F386D042-0944-4990-A68A-B4583F072315}" type="presParOf" srcId="{F3F01C67-8186-49B3-81F6-EC250615CDAA}" destId="{7E8C99F0-121F-4624-893C-EA52D3F32908}" srcOrd="15" destOrd="0" presId="urn:microsoft.com/office/officeart/2005/8/layout/vList2"/>
    <dgm:cxn modelId="{8784995D-31D3-47A6-9539-23958BCEC801}" type="presParOf" srcId="{F3F01C67-8186-49B3-81F6-EC250615CDAA}" destId="{BF361DB0-0A4B-46F9-AB06-184033A25F7D}" srcOrd="16" destOrd="0" presId="urn:microsoft.com/office/officeart/2005/8/layout/vList2"/>
    <dgm:cxn modelId="{AD031D87-2672-4A71-A9FC-4A78354FD651}" type="presParOf" srcId="{F3F01C67-8186-49B3-81F6-EC250615CDAA}" destId="{2A9D65A0-68E7-47BB-B215-2A9EAF68E70B}" srcOrd="17" destOrd="0" presId="urn:microsoft.com/office/officeart/2005/8/layout/vList2"/>
    <dgm:cxn modelId="{E8DDBD6A-DB55-4BD9-9516-4F84EFE1358E}" type="presParOf" srcId="{F3F01C67-8186-49B3-81F6-EC250615CDAA}" destId="{4EB8BF9C-5FD8-438B-801B-0EBC84DB053C}" srcOrd="18" destOrd="0" presId="urn:microsoft.com/office/officeart/2005/8/layout/vList2"/>
    <dgm:cxn modelId="{27618D50-B639-4C38-B85F-FADF3DAFB97F}" type="presParOf" srcId="{F3F01C67-8186-49B3-81F6-EC250615CDAA}" destId="{EA71D9EF-31DE-4C63-B2BE-7ACFCDEE51AF}" srcOrd="19" destOrd="0" presId="urn:microsoft.com/office/officeart/2005/8/layout/vList2"/>
    <dgm:cxn modelId="{55C3EE2D-EFD0-44EB-80F0-A659B34DF515}" type="presParOf" srcId="{F3F01C67-8186-49B3-81F6-EC250615CDAA}" destId="{3B9518F5-B162-49DE-A001-601C4D685CC5}" srcOrd="2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C3B774E-95B1-449E-BFAC-7FD2376CF342}" type="doc">
      <dgm:prSet loTypeId="urn:microsoft.com/office/officeart/2005/8/layout/vList2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IN"/>
        </a:p>
      </dgm:t>
    </dgm:pt>
    <dgm:pt modelId="{883B7B8C-884D-4487-80FA-C9EF58F6656A}">
      <dgm:prSet custT="1"/>
      <dgm:spPr/>
      <dgm:t>
        <a:bodyPr/>
        <a:lstStyle/>
        <a:p>
          <a:r>
            <a:rPr lang="en-GB" sz="1600" b="1" i="0" dirty="0"/>
            <a:t>Geometrical applications:</a:t>
          </a:r>
          <a:endParaRPr lang="en-IN" sz="1600" dirty="0"/>
        </a:p>
      </dgm:t>
    </dgm:pt>
    <dgm:pt modelId="{DCF9D778-936F-4DB9-8B03-42C23FEDFCB7}" type="parTrans" cxnId="{F465CDEF-AD80-4580-B376-FFED530BF16D}">
      <dgm:prSet/>
      <dgm:spPr/>
      <dgm:t>
        <a:bodyPr/>
        <a:lstStyle/>
        <a:p>
          <a:endParaRPr lang="en-IN"/>
        </a:p>
      </dgm:t>
    </dgm:pt>
    <dgm:pt modelId="{5A50AF4D-99DF-45B5-8F38-3EC4F16CCA5A}" type="sibTrans" cxnId="{F465CDEF-AD80-4580-B376-FFED530BF16D}">
      <dgm:prSet/>
      <dgm:spPr/>
      <dgm:t>
        <a:bodyPr/>
        <a:lstStyle/>
        <a:p>
          <a:endParaRPr lang="en-IN"/>
        </a:p>
      </dgm:t>
    </dgm:pt>
    <dgm:pt modelId="{B82333D1-AE84-4F9D-A046-D1B968186BD5}">
      <dgm:prSet/>
      <dgm:spPr/>
      <dgm:t>
        <a:bodyPr/>
        <a:lstStyle/>
        <a:p>
          <a:r>
            <a:rPr lang="en-GB" b="1" i="0"/>
            <a:t>To find the:</a:t>
          </a:r>
          <a:endParaRPr lang="en-IN"/>
        </a:p>
      </dgm:t>
    </dgm:pt>
    <dgm:pt modelId="{B1938FC4-8C96-4D52-834F-ABF69066A686}" type="parTrans" cxnId="{1921FF3F-88A4-4252-827D-C8B2F50C7663}">
      <dgm:prSet/>
      <dgm:spPr/>
      <dgm:t>
        <a:bodyPr/>
        <a:lstStyle/>
        <a:p>
          <a:endParaRPr lang="en-IN"/>
        </a:p>
      </dgm:t>
    </dgm:pt>
    <dgm:pt modelId="{2CE661E1-029D-4BE6-A3D7-E6834BCDAB82}" type="sibTrans" cxnId="{1921FF3F-88A4-4252-827D-C8B2F50C7663}">
      <dgm:prSet/>
      <dgm:spPr/>
      <dgm:t>
        <a:bodyPr/>
        <a:lstStyle/>
        <a:p>
          <a:endParaRPr lang="en-IN"/>
        </a:p>
      </dgm:t>
    </dgm:pt>
    <dgm:pt modelId="{57B4EE56-700B-484F-84B0-853BFE694F61}">
      <dgm:prSet/>
      <dgm:spPr/>
      <dgm:t>
        <a:bodyPr/>
        <a:lstStyle/>
        <a:p>
          <a:r>
            <a:rPr lang="en-GB" b="1" i="0" dirty="0"/>
            <a:t>Slope of a tangent</a:t>
          </a:r>
          <a:endParaRPr lang="en-IN" dirty="0"/>
        </a:p>
      </dgm:t>
    </dgm:pt>
    <dgm:pt modelId="{FDB266F6-1150-4323-A477-0D2DB325767E}" type="parTrans" cxnId="{6A80C326-C30D-49E4-BC22-2FD676B04AD5}">
      <dgm:prSet/>
      <dgm:spPr/>
      <dgm:t>
        <a:bodyPr/>
        <a:lstStyle/>
        <a:p>
          <a:endParaRPr lang="en-IN"/>
        </a:p>
      </dgm:t>
    </dgm:pt>
    <dgm:pt modelId="{B797F016-923C-4A05-A941-87E21514DD8B}" type="sibTrans" cxnId="{6A80C326-C30D-49E4-BC22-2FD676B04AD5}">
      <dgm:prSet/>
      <dgm:spPr/>
      <dgm:t>
        <a:bodyPr/>
        <a:lstStyle/>
        <a:p>
          <a:endParaRPr lang="en-IN"/>
        </a:p>
      </dgm:t>
    </dgm:pt>
    <dgm:pt modelId="{A305621D-F7E4-45BC-8382-E08192F754A3}">
      <dgm:prSet custT="1"/>
      <dgm:spPr/>
      <dgm:t>
        <a:bodyPr/>
        <a:lstStyle/>
        <a:p>
          <a:r>
            <a:rPr lang="en-GB" sz="1400" b="1" i="0" dirty="0"/>
            <a:t>Equation of tangent and normal</a:t>
          </a:r>
          <a:endParaRPr lang="en-IN" sz="1400" dirty="0"/>
        </a:p>
      </dgm:t>
    </dgm:pt>
    <dgm:pt modelId="{FEA31623-2D36-4774-AE82-866714C17255}" type="parTrans" cxnId="{DBA23335-C1E2-4048-AE6C-BF7E1FAC6630}">
      <dgm:prSet/>
      <dgm:spPr/>
      <dgm:t>
        <a:bodyPr/>
        <a:lstStyle/>
        <a:p>
          <a:endParaRPr lang="en-IN"/>
        </a:p>
      </dgm:t>
    </dgm:pt>
    <dgm:pt modelId="{736D893C-EE68-4D05-AE45-E2BA88CE92E6}" type="sibTrans" cxnId="{DBA23335-C1E2-4048-AE6C-BF7E1FAC6630}">
      <dgm:prSet/>
      <dgm:spPr/>
      <dgm:t>
        <a:bodyPr/>
        <a:lstStyle/>
        <a:p>
          <a:endParaRPr lang="en-IN"/>
        </a:p>
      </dgm:t>
    </dgm:pt>
    <dgm:pt modelId="{A25C4495-840E-4175-87B8-791613EA772F}">
      <dgm:prSet/>
      <dgm:spPr/>
      <dgm:t>
        <a:bodyPr/>
        <a:lstStyle/>
        <a:p>
          <a:r>
            <a:rPr lang="en-GB" b="1" i="0" dirty="0"/>
            <a:t>Length of tangent and normal</a:t>
          </a:r>
          <a:endParaRPr lang="en-IN" dirty="0"/>
        </a:p>
      </dgm:t>
    </dgm:pt>
    <dgm:pt modelId="{B6678828-33C6-4FC2-BC09-FA783114BFE3}" type="parTrans" cxnId="{BE2FBDE2-AD14-4460-97F8-EC3450CF14E6}">
      <dgm:prSet/>
      <dgm:spPr/>
      <dgm:t>
        <a:bodyPr/>
        <a:lstStyle/>
        <a:p>
          <a:endParaRPr lang="en-IN"/>
        </a:p>
      </dgm:t>
    </dgm:pt>
    <dgm:pt modelId="{1C6122D6-BFC5-44FC-A1F5-B1F806E42908}" type="sibTrans" cxnId="{BE2FBDE2-AD14-4460-97F8-EC3450CF14E6}">
      <dgm:prSet/>
      <dgm:spPr/>
      <dgm:t>
        <a:bodyPr/>
        <a:lstStyle/>
        <a:p>
          <a:endParaRPr lang="en-IN"/>
        </a:p>
      </dgm:t>
    </dgm:pt>
    <dgm:pt modelId="{5BB436F7-1B96-44AF-A37B-32EB992DFBC7}">
      <dgm:prSet/>
      <dgm:spPr/>
      <dgm:t>
        <a:bodyPr/>
        <a:lstStyle/>
        <a:p>
          <a:r>
            <a:rPr lang="en-GB" b="1" i="0" dirty="0"/>
            <a:t>Length of sub-tangent and sub-normal</a:t>
          </a:r>
          <a:endParaRPr lang="en-IN" dirty="0"/>
        </a:p>
      </dgm:t>
    </dgm:pt>
    <dgm:pt modelId="{40038581-F469-4DEC-944F-BCBFADA9E205}" type="parTrans" cxnId="{5083C177-FF92-449F-A214-7103AE5C6AA1}">
      <dgm:prSet/>
      <dgm:spPr/>
      <dgm:t>
        <a:bodyPr/>
        <a:lstStyle/>
        <a:p>
          <a:endParaRPr lang="en-IN"/>
        </a:p>
      </dgm:t>
    </dgm:pt>
    <dgm:pt modelId="{10199124-3AED-4D06-BC27-6BFD10B9B34D}" type="sibTrans" cxnId="{5083C177-FF92-449F-A214-7103AE5C6AA1}">
      <dgm:prSet/>
      <dgm:spPr/>
      <dgm:t>
        <a:bodyPr/>
        <a:lstStyle/>
        <a:p>
          <a:endParaRPr lang="en-IN"/>
        </a:p>
      </dgm:t>
    </dgm:pt>
    <dgm:pt modelId="{D62928A1-A9DC-40FF-B60D-BAE3BE159FB7}">
      <dgm:prSet/>
      <dgm:spPr/>
      <dgm:t>
        <a:bodyPr/>
        <a:lstStyle/>
        <a:p>
          <a:r>
            <a:rPr lang="en-GB" b="1" i="0"/>
            <a:t>Physical application:</a:t>
          </a:r>
          <a:endParaRPr lang="en-IN"/>
        </a:p>
      </dgm:t>
    </dgm:pt>
    <dgm:pt modelId="{B813F976-04B6-45F4-B122-2507D3CB7DCC}" type="parTrans" cxnId="{D3B01419-C005-470F-BFF8-6D78FAF7E0EA}">
      <dgm:prSet/>
      <dgm:spPr/>
      <dgm:t>
        <a:bodyPr/>
        <a:lstStyle/>
        <a:p>
          <a:endParaRPr lang="en-IN"/>
        </a:p>
      </dgm:t>
    </dgm:pt>
    <dgm:pt modelId="{40D5BD86-6BA5-4E6E-B5ED-845F64D9C318}" type="sibTrans" cxnId="{D3B01419-C005-470F-BFF8-6D78FAF7E0EA}">
      <dgm:prSet/>
      <dgm:spPr/>
      <dgm:t>
        <a:bodyPr/>
        <a:lstStyle/>
        <a:p>
          <a:endParaRPr lang="en-IN"/>
        </a:p>
      </dgm:t>
    </dgm:pt>
    <dgm:pt modelId="{606E92F4-E854-4E58-90B8-A2B0C0C62D56}">
      <dgm:prSet/>
      <dgm:spPr/>
      <dgm:t>
        <a:bodyPr/>
        <a:lstStyle/>
        <a:p>
          <a:r>
            <a:rPr lang="en-GB" b="1" i="0"/>
            <a:t>We can calculate</a:t>
          </a:r>
          <a:endParaRPr lang="en-IN"/>
        </a:p>
      </dgm:t>
    </dgm:pt>
    <dgm:pt modelId="{B99E5E5F-5BB6-4A89-93D4-DC839D5FCEF7}" type="parTrans" cxnId="{67ACD62B-CABD-4972-8B14-B511C7DA0B2E}">
      <dgm:prSet/>
      <dgm:spPr/>
      <dgm:t>
        <a:bodyPr/>
        <a:lstStyle/>
        <a:p>
          <a:endParaRPr lang="en-IN"/>
        </a:p>
      </dgm:t>
    </dgm:pt>
    <dgm:pt modelId="{CAB66544-BAAD-48A6-A109-188CD06AC5F1}" type="sibTrans" cxnId="{67ACD62B-CABD-4972-8B14-B511C7DA0B2E}">
      <dgm:prSet/>
      <dgm:spPr/>
      <dgm:t>
        <a:bodyPr/>
        <a:lstStyle/>
        <a:p>
          <a:endParaRPr lang="en-IN"/>
        </a:p>
      </dgm:t>
    </dgm:pt>
    <dgm:pt modelId="{E0AAB85F-B175-42F4-85DE-F7A4226FD7BF}">
      <dgm:prSet/>
      <dgm:spPr/>
      <dgm:t>
        <a:bodyPr/>
        <a:lstStyle/>
        <a:p>
          <a:r>
            <a:rPr lang="en-GB" b="1" i="0" dirty="0"/>
            <a:t>Velocity</a:t>
          </a:r>
          <a:endParaRPr lang="en-IN" dirty="0"/>
        </a:p>
      </dgm:t>
    </dgm:pt>
    <dgm:pt modelId="{6CF29417-980E-42D4-A968-9F14FB997229}" type="parTrans" cxnId="{C9F515C8-9890-46EF-A3FB-3D4AC110888F}">
      <dgm:prSet/>
      <dgm:spPr/>
      <dgm:t>
        <a:bodyPr/>
        <a:lstStyle/>
        <a:p>
          <a:endParaRPr lang="en-IN"/>
        </a:p>
      </dgm:t>
    </dgm:pt>
    <dgm:pt modelId="{3175DAEB-59CE-4250-8F01-DC8A31F33112}" type="sibTrans" cxnId="{C9F515C8-9890-46EF-A3FB-3D4AC110888F}">
      <dgm:prSet/>
      <dgm:spPr/>
      <dgm:t>
        <a:bodyPr/>
        <a:lstStyle/>
        <a:p>
          <a:endParaRPr lang="en-IN"/>
        </a:p>
      </dgm:t>
    </dgm:pt>
    <dgm:pt modelId="{B5B6293E-E2D0-4740-BE7C-1874F6947E72}">
      <dgm:prSet/>
      <dgm:spPr/>
      <dgm:t>
        <a:bodyPr/>
        <a:lstStyle/>
        <a:p>
          <a:r>
            <a:rPr lang="en-GB" b="1" i="0" dirty="0"/>
            <a:t>Acceleration</a:t>
          </a:r>
          <a:endParaRPr lang="en-IN" dirty="0"/>
        </a:p>
      </dgm:t>
    </dgm:pt>
    <dgm:pt modelId="{E782B7D2-5866-4D2C-B8FE-2A78D99F21AC}" type="parTrans" cxnId="{44C26088-8022-4511-B51E-7F47D6144035}">
      <dgm:prSet/>
      <dgm:spPr/>
      <dgm:t>
        <a:bodyPr/>
        <a:lstStyle/>
        <a:p>
          <a:endParaRPr lang="en-IN"/>
        </a:p>
      </dgm:t>
    </dgm:pt>
    <dgm:pt modelId="{B1E3AEEB-D957-46F9-9E63-EA36B0BA2933}" type="sibTrans" cxnId="{44C26088-8022-4511-B51E-7F47D6144035}">
      <dgm:prSet/>
      <dgm:spPr/>
      <dgm:t>
        <a:bodyPr/>
        <a:lstStyle/>
        <a:p>
          <a:endParaRPr lang="en-IN"/>
        </a:p>
      </dgm:t>
    </dgm:pt>
    <dgm:pt modelId="{A810FE6D-1FA5-43BB-A572-61B9647F9254}" type="pres">
      <dgm:prSet presAssocID="{3C3B774E-95B1-449E-BFAC-7FD2376CF342}" presName="linear" presStyleCnt="0">
        <dgm:presLayoutVars>
          <dgm:animLvl val="lvl"/>
          <dgm:resizeHandles val="exact"/>
        </dgm:presLayoutVars>
      </dgm:prSet>
      <dgm:spPr/>
    </dgm:pt>
    <dgm:pt modelId="{2E202467-7C62-4132-BD0A-6A33BB06C80D}" type="pres">
      <dgm:prSet presAssocID="{883B7B8C-884D-4487-80FA-C9EF58F6656A}" presName="parentText" presStyleLbl="node1" presStyleIdx="0" presStyleCnt="10">
        <dgm:presLayoutVars>
          <dgm:chMax val="0"/>
          <dgm:bulletEnabled val="1"/>
        </dgm:presLayoutVars>
      </dgm:prSet>
      <dgm:spPr/>
    </dgm:pt>
    <dgm:pt modelId="{CE27ECA9-AB72-46D6-87A3-7CAEEF9A64AE}" type="pres">
      <dgm:prSet presAssocID="{5A50AF4D-99DF-45B5-8F38-3EC4F16CCA5A}" presName="spacer" presStyleCnt="0"/>
      <dgm:spPr/>
    </dgm:pt>
    <dgm:pt modelId="{33E47D72-89A5-4B2B-87D2-5583FB90F3BA}" type="pres">
      <dgm:prSet presAssocID="{B82333D1-AE84-4F9D-A046-D1B968186BD5}" presName="parentText" presStyleLbl="node1" presStyleIdx="1" presStyleCnt="10" custLinFactNeighborX="-16">
        <dgm:presLayoutVars>
          <dgm:chMax val="0"/>
          <dgm:bulletEnabled val="1"/>
        </dgm:presLayoutVars>
      </dgm:prSet>
      <dgm:spPr/>
    </dgm:pt>
    <dgm:pt modelId="{91F4896D-B882-4E2B-8D56-14CC67C0B289}" type="pres">
      <dgm:prSet presAssocID="{2CE661E1-029D-4BE6-A3D7-E6834BCDAB82}" presName="spacer" presStyleCnt="0"/>
      <dgm:spPr/>
    </dgm:pt>
    <dgm:pt modelId="{13A74064-BFA6-4B59-9DE5-E8BBAF857A61}" type="pres">
      <dgm:prSet presAssocID="{57B4EE56-700B-484F-84B0-853BFE694F61}" presName="parentText" presStyleLbl="node1" presStyleIdx="2" presStyleCnt="10">
        <dgm:presLayoutVars>
          <dgm:chMax val="0"/>
          <dgm:bulletEnabled val="1"/>
        </dgm:presLayoutVars>
      </dgm:prSet>
      <dgm:spPr/>
    </dgm:pt>
    <dgm:pt modelId="{9EBBB257-87E0-4401-B515-86A44CFEBDF0}" type="pres">
      <dgm:prSet presAssocID="{B797F016-923C-4A05-A941-87E21514DD8B}" presName="spacer" presStyleCnt="0"/>
      <dgm:spPr/>
    </dgm:pt>
    <dgm:pt modelId="{F78EE089-62E1-4E3A-AD8C-D020C6C9C424}" type="pres">
      <dgm:prSet presAssocID="{A305621D-F7E4-45BC-8382-E08192F754A3}" presName="parentText" presStyleLbl="node1" presStyleIdx="3" presStyleCnt="10">
        <dgm:presLayoutVars>
          <dgm:chMax val="0"/>
          <dgm:bulletEnabled val="1"/>
        </dgm:presLayoutVars>
      </dgm:prSet>
      <dgm:spPr/>
    </dgm:pt>
    <dgm:pt modelId="{7E5DD3D8-2591-4DB2-9FF1-D7B44E9DD6BA}" type="pres">
      <dgm:prSet presAssocID="{736D893C-EE68-4D05-AE45-E2BA88CE92E6}" presName="spacer" presStyleCnt="0"/>
      <dgm:spPr/>
    </dgm:pt>
    <dgm:pt modelId="{C7D02660-DEB1-45C5-9A14-3EDE860884D9}" type="pres">
      <dgm:prSet presAssocID="{A25C4495-840E-4175-87B8-791613EA772F}" presName="parentText" presStyleLbl="node1" presStyleIdx="4" presStyleCnt="10">
        <dgm:presLayoutVars>
          <dgm:chMax val="0"/>
          <dgm:bulletEnabled val="1"/>
        </dgm:presLayoutVars>
      </dgm:prSet>
      <dgm:spPr/>
    </dgm:pt>
    <dgm:pt modelId="{F61AA822-CFA7-40B0-B96C-FCAA10AE7BAD}" type="pres">
      <dgm:prSet presAssocID="{1C6122D6-BFC5-44FC-A1F5-B1F806E42908}" presName="spacer" presStyleCnt="0"/>
      <dgm:spPr/>
    </dgm:pt>
    <dgm:pt modelId="{BD623FF7-0BB2-4B23-A948-CBCE590AA63E}" type="pres">
      <dgm:prSet presAssocID="{5BB436F7-1B96-44AF-A37B-32EB992DFBC7}" presName="parentText" presStyleLbl="node1" presStyleIdx="5" presStyleCnt="10">
        <dgm:presLayoutVars>
          <dgm:chMax val="0"/>
          <dgm:bulletEnabled val="1"/>
        </dgm:presLayoutVars>
      </dgm:prSet>
      <dgm:spPr/>
    </dgm:pt>
    <dgm:pt modelId="{7E94253E-5958-411D-8AC0-02CF801A995D}" type="pres">
      <dgm:prSet presAssocID="{10199124-3AED-4D06-BC27-6BFD10B9B34D}" presName="spacer" presStyleCnt="0"/>
      <dgm:spPr/>
    </dgm:pt>
    <dgm:pt modelId="{DEC32F4A-AD57-4395-9327-FE004F315759}" type="pres">
      <dgm:prSet presAssocID="{D62928A1-A9DC-40FF-B60D-BAE3BE159FB7}" presName="parentText" presStyleLbl="node1" presStyleIdx="6" presStyleCnt="10">
        <dgm:presLayoutVars>
          <dgm:chMax val="0"/>
          <dgm:bulletEnabled val="1"/>
        </dgm:presLayoutVars>
      </dgm:prSet>
      <dgm:spPr/>
    </dgm:pt>
    <dgm:pt modelId="{944115B2-344E-4736-9701-4B674CFB31EE}" type="pres">
      <dgm:prSet presAssocID="{40D5BD86-6BA5-4E6E-B5ED-845F64D9C318}" presName="spacer" presStyleCnt="0"/>
      <dgm:spPr/>
    </dgm:pt>
    <dgm:pt modelId="{B667686B-EB6A-4120-8BE9-B6026E49E9B7}" type="pres">
      <dgm:prSet presAssocID="{606E92F4-E854-4E58-90B8-A2B0C0C62D56}" presName="parentText" presStyleLbl="node1" presStyleIdx="7" presStyleCnt="10">
        <dgm:presLayoutVars>
          <dgm:chMax val="0"/>
          <dgm:bulletEnabled val="1"/>
        </dgm:presLayoutVars>
      </dgm:prSet>
      <dgm:spPr/>
    </dgm:pt>
    <dgm:pt modelId="{CA2BE318-FFAB-406F-A5A5-20B925899456}" type="pres">
      <dgm:prSet presAssocID="{CAB66544-BAAD-48A6-A109-188CD06AC5F1}" presName="spacer" presStyleCnt="0"/>
      <dgm:spPr/>
    </dgm:pt>
    <dgm:pt modelId="{9AB395FF-A95C-4F0B-9E6F-A6FAA43452C4}" type="pres">
      <dgm:prSet presAssocID="{E0AAB85F-B175-42F4-85DE-F7A4226FD7BF}" presName="parentText" presStyleLbl="node1" presStyleIdx="8" presStyleCnt="10">
        <dgm:presLayoutVars>
          <dgm:chMax val="0"/>
          <dgm:bulletEnabled val="1"/>
        </dgm:presLayoutVars>
      </dgm:prSet>
      <dgm:spPr/>
    </dgm:pt>
    <dgm:pt modelId="{1B821B47-54F3-493B-92B8-D73A46243ABE}" type="pres">
      <dgm:prSet presAssocID="{3175DAEB-59CE-4250-8F01-DC8A31F33112}" presName="spacer" presStyleCnt="0"/>
      <dgm:spPr/>
    </dgm:pt>
    <dgm:pt modelId="{68CBD813-73E6-4034-842C-E866C7029DE5}" type="pres">
      <dgm:prSet presAssocID="{B5B6293E-E2D0-4740-BE7C-1874F6947E72}" presName="parentText" presStyleLbl="node1" presStyleIdx="9" presStyleCnt="10">
        <dgm:presLayoutVars>
          <dgm:chMax val="0"/>
          <dgm:bulletEnabled val="1"/>
        </dgm:presLayoutVars>
      </dgm:prSet>
      <dgm:spPr/>
    </dgm:pt>
  </dgm:ptLst>
  <dgm:cxnLst>
    <dgm:cxn modelId="{361B4A0B-FDE9-452F-B835-627871DEDF3E}" type="presOf" srcId="{A305621D-F7E4-45BC-8382-E08192F754A3}" destId="{F78EE089-62E1-4E3A-AD8C-D020C6C9C424}" srcOrd="0" destOrd="0" presId="urn:microsoft.com/office/officeart/2005/8/layout/vList2"/>
    <dgm:cxn modelId="{A9455318-6C01-48DB-BA5E-DE4CBE377E7A}" type="presOf" srcId="{5BB436F7-1B96-44AF-A37B-32EB992DFBC7}" destId="{BD623FF7-0BB2-4B23-A948-CBCE590AA63E}" srcOrd="0" destOrd="0" presId="urn:microsoft.com/office/officeart/2005/8/layout/vList2"/>
    <dgm:cxn modelId="{D3B01419-C005-470F-BFF8-6D78FAF7E0EA}" srcId="{3C3B774E-95B1-449E-BFAC-7FD2376CF342}" destId="{D62928A1-A9DC-40FF-B60D-BAE3BE159FB7}" srcOrd="6" destOrd="0" parTransId="{B813F976-04B6-45F4-B122-2507D3CB7DCC}" sibTransId="{40D5BD86-6BA5-4E6E-B5ED-845F64D9C318}"/>
    <dgm:cxn modelId="{50955D1E-CDCC-4E84-BCE7-B3A85A5100FB}" type="presOf" srcId="{883B7B8C-884D-4487-80FA-C9EF58F6656A}" destId="{2E202467-7C62-4132-BD0A-6A33BB06C80D}" srcOrd="0" destOrd="0" presId="urn:microsoft.com/office/officeart/2005/8/layout/vList2"/>
    <dgm:cxn modelId="{303F8C26-F784-406D-887F-6F62F4431C60}" type="presOf" srcId="{B82333D1-AE84-4F9D-A046-D1B968186BD5}" destId="{33E47D72-89A5-4B2B-87D2-5583FB90F3BA}" srcOrd="0" destOrd="0" presId="urn:microsoft.com/office/officeart/2005/8/layout/vList2"/>
    <dgm:cxn modelId="{6A80C326-C30D-49E4-BC22-2FD676B04AD5}" srcId="{3C3B774E-95B1-449E-BFAC-7FD2376CF342}" destId="{57B4EE56-700B-484F-84B0-853BFE694F61}" srcOrd="2" destOrd="0" parTransId="{FDB266F6-1150-4323-A477-0D2DB325767E}" sibTransId="{B797F016-923C-4A05-A941-87E21514DD8B}"/>
    <dgm:cxn modelId="{67ACD62B-CABD-4972-8B14-B511C7DA0B2E}" srcId="{3C3B774E-95B1-449E-BFAC-7FD2376CF342}" destId="{606E92F4-E854-4E58-90B8-A2B0C0C62D56}" srcOrd="7" destOrd="0" parTransId="{B99E5E5F-5BB6-4A89-93D4-DC839D5FCEF7}" sibTransId="{CAB66544-BAAD-48A6-A109-188CD06AC5F1}"/>
    <dgm:cxn modelId="{FF024734-A2FB-4400-8281-C2E64F15F9CC}" type="presOf" srcId="{3C3B774E-95B1-449E-BFAC-7FD2376CF342}" destId="{A810FE6D-1FA5-43BB-A572-61B9647F9254}" srcOrd="0" destOrd="0" presId="urn:microsoft.com/office/officeart/2005/8/layout/vList2"/>
    <dgm:cxn modelId="{DBA23335-C1E2-4048-AE6C-BF7E1FAC6630}" srcId="{3C3B774E-95B1-449E-BFAC-7FD2376CF342}" destId="{A305621D-F7E4-45BC-8382-E08192F754A3}" srcOrd="3" destOrd="0" parTransId="{FEA31623-2D36-4774-AE82-866714C17255}" sibTransId="{736D893C-EE68-4D05-AE45-E2BA88CE92E6}"/>
    <dgm:cxn modelId="{1921FF3F-88A4-4252-827D-C8B2F50C7663}" srcId="{3C3B774E-95B1-449E-BFAC-7FD2376CF342}" destId="{B82333D1-AE84-4F9D-A046-D1B968186BD5}" srcOrd="1" destOrd="0" parTransId="{B1938FC4-8C96-4D52-834F-ABF69066A686}" sibTransId="{2CE661E1-029D-4BE6-A3D7-E6834BCDAB82}"/>
    <dgm:cxn modelId="{1E86E05F-C492-4EEC-A9A1-FB39221A871E}" type="presOf" srcId="{B5B6293E-E2D0-4740-BE7C-1874F6947E72}" destId="{68CBD813-73E6-4034-842C-E866C7029DE5}" srcOrd="0" destOrd="0" presId="urn:microsoft.com/office/officeart/2005/8/layout/vList2"/>
    <dgm:cxn modelId="{67CAFC4E-5F19-4E50-BEDB-FBC23F0A45D6}" type="presOf" srcId="{57B4EE56-700B-484F-84B0-853BFE694F61}" destId="{13A74064-BFA6-4B59-9DE5-E8BBAF857A61}" srcOrd="0" destOrd="0" presId="urn:microsoft.com/office/officeart/2005/8/layout/vList2"/>
    <dgm:cxn modelId="{5083C177-FF92-449F-A214-7103AE5C6AA1}" srcId="{3C3B774E-95B1-449E-BFAC-7FD2376CF342}" destId="{5BB436F7-1B96-44AF-A37B-32EB992DFBC7}" srcOrd="5" destOrd="0" parTransId="{40038581-F469-4DEC-944F-BCBFADA9E205}" sibTransId="{10199124-3AED-4D06-BC27-6BFD10B9B34D}"/>
    <dgm:cxn modelId="{21D76A85-CBB2-4208-9A8A-20C75632A5CB}" type="presOf" srcId="{D62928A1-A9DC-40FF-B60D-BAE3BE159FB7}" destId="{DEC32F4A-AD57-4395-9327-FE004F315759}" srcOrd="0" destOrd="0" presId="urn:microsoft.com/office/officeart/2005/8/layout/vList2"/>
    <dgm:cxn modelId="{44C26088-8022-4511-B51E-7F47D6144035}" srcId="{3C3B774E-95B1-449E-BFAC-7FD2376CF342}" destId="{B5B6293E-E2D0-4740-BE7C-1874F6947E72}" srcOrd="9" destOrd="0" parTransId="{E782B7D2-5866-4D2C-B8FE-2A78D99F21AC}" sibTransId="{B1E3AEEB-D957-46F9-9E63-EA36B0BA2933}"/>
    <dgm:cxn modelId="{A38E8B96-F8F4-4B90-9341-D8ECD5A651EE}" type="presOf" srcId="{606E92F4-E854-4E58-90B8-A2B0C0C62D56}" destId="{B667686B-EB6A-4120-8BE9-B6026E49E9B7}" srcOrd="0" destOrd="0" presId="urn:microsoft.com/office/officeart/2005/8/layout/vList2"/>
    <dgm:cxn modelId="{C9F515C8-9890-46EF-A3FB-3D4AC110888F}" srcId="{3C3B774E-95B1-449E-BFAC-7FD2376CF342}" destId="{E0AAB85F-B175-42F4-85DE-F7A4226FD7BF}" srcOrd="8" destOrd="0" parTransId="{6CF29417-980E-42D4-A968-9F14FB997229}" sibTransId="{3175DAEB-59CE-4250-8F01-DC8A31F33112}"/>
    <dgm:cxn modelId="{0DA76DD2-E516-4F28-AAF9-8BAD84DB86FC}" type="presOf" srcId="{E0AAB85F-B175-42F4-85DE-F7A4226FD7BF}" destId="{9AB395FF-A95C-4F0B-9E6F-A6FAA43452C4}" srcOrd="0" destOrd="0" presId="urn:microsoft.com/office/officeart/2005/8/layout/vList2"/>
    <dgm:cxn modelId="{B43394D2-452E-47A3-BB14-C1E07958D840}" type="presOf" srcId="{A25C4495-840E-4175-87B8-791613EA772F}" destId="{C7D02660-DEB1-45C5-9A14-3EDE860884D9}" srcOrd="0" destOrd="0" presId="urn:microsoft.com/office/officeart/2005/8/layout/vList2"/>
    <dgm:cxn modelId="{BE2FBDE2-AD14-4460-97F8-EC3450CF14E6}" srcId="{3C3B774E-95B1-449E-BFAC-7FD2376CF342}" destId="{A25C4495-840E-4175-87B8-791613EA772F}" srcOrd="4" destOrd="0" parTransId="{B6678828-33C6-4FC2-BC09-FA783114BFE3}" sibTransId="{1C6122D6-BFC5-44FC-A1F5-B1F806E42908}"/>
    <dgm:cxn modelId="{F465CDEF-AD80-4580-B376-FFED530BF16D}" srcId="{3C3B774E-95B1-449E-BFAC-7FD2376CF342}" destId="{883B7B8C-884D-4487-80FA-C9EF58F6656A}" srcOrd="0" destOrd="0" parTransId="{DCF9D778-936F-4DB9-8B03-42C23FEDFCB7}" sibTransId="{5A50AF4D-99DF-45B5-8F38-3EC4F16CCA5A}"/>
    <dgm:cxn modelId="{8BA55DE6-06D5-4DA9-B0D5-E045435DF5E5}" type="presParOf" srcId="{A810FE6D-1FA5-43BB-A572-61B9647F9254}" destId="{2E202467-7C62-4132-BD0A-6A33BB06C80D}" srcOrd="0" destOrd="0" presId="urn:microsoft.com/office/officeart/2005/8/layout/vList2"/>
    <dgm:cxn modelId="{3ECE6275-4A57-49E7-B142-2E9C10E91D56}" type="presParOf" srcId="{A810FE6D-1FA5-43BB-A572-61B9647F9254}" destId="{CE27ECA9-AB72-46D6-87A3-7CAEEF9A64AE}" srcOrd="1" destOrd="0" presId="urn:microsoft.com/office/officeart/2005/8/layout/vList2"/>
    <dgm:cxn modelId="{1DECC885-40DD-421F-AE6E-4FDA4F6718A2}" type="presParOf" srcId="{A810FE6D-1FA5-43BB-A572-61B9647F9254}" destId="{33E47D72-89A5-4B2B-87D2-5583FB90F3BA}" srcOrd="2" destOrd="0" presId="urn:microsoft.com/office/officeart/2005/8/layout/vList2"/>
    <dgm:cxn modelId="{426E3846-0FB7-46E7-96A1-90805B111926}" type="presParOf" srcId="{A810FE6D-1FA5-43BB-A572-61B9647F9254}" destId="{91F4896D-B882-4E2B-8D56-14CC67C0B289}" srcOrd="3" destOrd="0" presId="urn:microsoft.com/office/officeart/2005/8/layout/vList2"/>
    <dgm:cxn modelId="{3B8A609B-AE21-46AB-9B0F-009A19451AE8}" type="presParOf" srcId="{A810FE6D-1FA5-43BB-A572-61B9647F9254}" destId="{13A74064-BFA6-4B59-9DE5-E8BBAF857A61}" srcOrd="4" destOrd="0" presId="urn:microsoft.com/office/officeart/2005/8/layout/vList2"/>
    <dgm:cxn modelId="{E2277256-32C6-4ACD-92AE-8E42D720711C}" type="presParOf" srcId="{A810FE6D-1FA5-43BB-A572-61B9647F9254}" destId="{9EBBB257-87E0-4401-B515-86A44CFEBDF0}" srcOrd="5" destOrd="0" presId="urn:microsoft.com/office/officeart/2005/8/layout/vList2"/>
    <dgm:cxn modelId="{F40AD504-82CC-4D4F-8551-7E8320678D80}" type="presParOf" srcId="{A810FE6D-1FA5-43BB-A572-61B9647F9254}" destId="{F78EE089-62E1-4E3A-AD8C-D020C6C9C424}" srcOrd="6" destOrd="0" presId="urn:microsoft.com/office/officeart/2005/8/layout/vList2"/>
    <dgm:cxn modelId="{AEC9D76D-9C7F-4EA8-9F0D-4F8D2352B05A}" type="presParOf" srcId="{A810FE6D-1FA5-43BB-A572-61B9647F9254}" destId="{7E5DD3D8-2591-4DB2-9FF1-D7B44E9DD6BA}" srcOrd="7" destOrd="0" presId="urn:microsoft.com/office/officeart/2005/8/layout/vList2"/>
    <dgm:cxn modelId="{CE14F77E-27FC-4AAC-B9EB-171ABCF64345}" type="presParOf" srcId="{A810FE6D-1FA5-43BB-A572-61B9647F9254}" destId="{C7D02660-DEB1-45C5-9A14-3EDE860884D9}" srcOrd="8" destOrd="0" presId="urn:microsoft.com/office/officeart/2005/8/layout/vList2"/>
    <dgm:cxn modelId="{53877E2F-2371-41F4-9DDA-18AC0464EFDA}" type="presParOf" srcId="{A810FE6D-1FA5-43BB-A572-61B9647F9254}" destId="{F61AA822-CFA7-40B0-B96C-FCAA10AE7BAD}" srcOrd="9" destOrd="0" presId="urn:microsoft.com/office/officeart/2005/8/layout/vList2"/>
    <dgm:cxn modelId="{1011EAD5-8E2D-4080-BA1F-3C40E5E66779}" type="presParOf" srcId="{A810FE6D-1FA5-43BB-A572-61B9647F9254}" destId="{BD623FF7-0BB2-4B23-A948-CBCE590AA63E}" srcOrd="10" destOrd="0" presId="urn:microsoft.com/office/officeart/2005/8/layout/vList2"/>
    <dgm:cxn modelId="{0A744CB6-0705-4105-9DB2-2024DA12F834}" type="presParOf" srcId="{A810FE6D-1FA5-43BB-A572-61B9647F9254}" destId="{7E94253E-5958-411D-8AC0-02CF801A995D}" srcOrd="11" destOrd="0" presId="urn:microsoft.com/office/officeart/2005/8/layout/vList2"/>
    <dgm:cxn modelId="{E5DB7AEB-1442-496E-BF16-2B94F53263CE}" type="presParOf" srcId="{A810FE6D-1FA5-43BB-A572-61B9647F9254}" destId="{DEC32F4A-AD57-4395-9327-FE004F315759}" srcOrd="12" destOrd="0" presId="urn:microsoft.com/office/officeart/2005/8/layout/vList2"/>
    <dgm:cxn modelId="{6C9B734A-5DF8-4204-940F-6F3DD20EA6AF}" type="presParOf" srcId="{A810FE6D-1FA5-43BB-A572-61B9647F9254}" destId="{944115B2-344E-4736-9701-4B674CFB31EE}" srcOrd="13" destOrd="0" presId="urn:microsoft.com/office/officeart/2005/8/layout/vList2"/>
    <dgm:cxn modelId="{98582975-ABD0-49FB-AFFF-36EBF5B81D41}" type="presParOf" srcId="{A810FE6D-1FA5-43BB-A572-61B9647F9254}" destId="{B667686B-EB6A-4120-8BE9-B6026E49E9B7}" srcOrd="14" destOrd="0" presId="urn:microsoft.com/office/officeart/2005/8/layout/vList2"/>
    <dgm:cxn modelId="{2D541267-3539-45F2-9C61-292179D6C56D}" type="presParOf" srcId="{A810FE6D-1FA5-43BB-A572-61B9647F9254}" destId="{CA2BE318-FFAB-406F-A5A5-20B925899456}" srcOrd="15" destOrd="0" presId="urn:microsoft.com/office/officeart/2005/8/layout/vList2"/>
    <dgm:cxn modelId="{F3C87AE5-AAFE-4826-A344-091B1628A364}" type="presParOf" srcId="{A810FE6D-1FA5-43BB-A572-61B9647F9254}" destId="{9AB395FF-A95C-4F0B-9E6F-A6FAA43452C4}" srcOrd="16" destOrd="0" presId="urn:microsoft.com/office/officeart/2005/8/layout/vList2"/>
    <dgm:cxn modelId="{D1FB305C-14E5-4610-BC14-35BFD38C1FA8}" type="presParOf" srcId="{A810FE6D-1FA5-43BB-A572-61B9647F9254}" destId="{1B821B47-54F3-493B-92B8-D73A46243ABE}" srcOrd="17" destOrd="0" presId="urn:microsoft.com/office/officeart/2005/8/layout/vList2"/>
    <dgm:cxn modelId="{19079662-B2DD-471B-9E97-DCCB283AA585}" type="presParOf" srcId="{A810FE6D-1FA5-43BB-A572-61B9647F9254}" destId="{68CBD813-73E6-4034-842C-E866C7029DE5}" srcOrd="1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881A29-AACC-4159-BB5B-0F6417F8E306}">
      <dsp:nvSpPr>
        <dsp:cNvPr id="0" name=""/>
        <dsp:cNvSpPr/>
      </dsp:nvSpPr>
      <dsp:spPr>
        <a:xfrm>
          <a:off x="0" y="26838"/>
          <a:ext cx="7058347" cy="954719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0" i="0" kern="1200" dirty="0"/>
            <a:t>Differential equations can be categorized into three types:</a:t>
          </a:r>
          <a:endParaRPr lang="en-IN" sz="2400" kern="1200" dirty="0"/>
        </a:p>
      </dsp:txBody>
      <dsp:txXfrm>
        <a:off x="46606" y="73444"/>
        <a:ext cx="6965135" cy="861507"/>
      </dsp:txXfrm>
    </dsp:sp>
    <dsp:sp modelId="{898A4555-AB85-467A-86CF-933087722FB5}">
      <dsp:nvSpPr>
        <dsp:cNvPr id="0" name=""/>
        <dsp:cNvSpPr/>
      </dsp:nvSpPr>
      <dsp:spPr>
        <a:xfrm>
          <a:off x="0" y="1077808"/>
          <a:ext cx="7058347" cy="954719"/>
        </a:xfrm>
        <a:prstGeom prst="roundRect">
          <a:avLst/>
        </a:prstGeom>
        <a:gradFill rotWithShape="0">
          <a:gsLst>
            <a:gs pos="0">
              <a:schemeClr val="accent4">
                <a:tint val="85000"/>
                <a:shade val="98000"/>
                <a:satMod val="110000"/>
                <a:lumMod val="103000"/>
              </a:schemeClr>
            </a:gs>
            <a:gs pos="100000">
              <a:schemeClr val="accent4">
                <a:shade val="60000"/>
                <a:satMod val="120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accent4"/>
          </a:solidFill>
          <a:prstDash val="solid"/>
        </a:ln>
        <a:effectLst>
          <a:outerShdw blurRad="50800" dist="15875" dir="5400000" algn="ctr" rotWithShape="0">
            <a:srgbClr val="000000">
              <a:alpha val="68000"/>
            </a:srgbClr>
          </a:outerShdw>
        </a:effectLst>
        <a:scene3d>
          <a:camera prst="orthographicFront"/>
          <a:lightRig rig="flat" dir="t"/>
        </a:scene3d>
      </dsp:spPr>
      <dsp:style>
        <a:lnRef idx="1">
          <a:schemeClr val="accent4"/>
        </a:lnRef>
        <a:fillRef idx="3">
          <a:schemeClr val="accent4"/>
        </a:fillRef>
        <a:effectRef idx="2">
          <a:schemeClr val="accent4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0" i="0" kern="1200" dirty="0"/>
            <a:t>Ordinary </a:t>
          </a:r>
          <a:r>
            <a:rPr lang="en-GB" sz="2400" kern="1200" dirty="0"/>
            <a:t>differential</a:t>
          </a:r>
          <a:r>
            <a:rPr lang="en-GB" sz="2400" b="0" i="0" kern="1200" dirty="0"/>
            <a:t> equations</a:t>
          </a:r>
          <a:endParaRPr lang="en-IN" sz="2400" kern="1200" dirty="0"/>
        </a:p>
      </dsp:txBody>
      <dsp:txXfrm>
        <a:off x="46606" y="1124414"/>
        <a:ext cx="6965135" cy="861507"/>
      </dsp:txXfrm>
    </dsp:sp>
    <dsp:sp modelId="{812E641F-4D1C-4AE8-8A88-C91357486924}">
      <dsp:nvSpPr>
        <dsp:cNvPr id="0" name=""/>
        <dsp:cNvSpPr/>
      </dsp:nvSpPr>
      <dsp:spPr>
        <a:xfrm>
          <a:off x="0" y="2134728"/>
          <a:ext cx="7058347" cy="954719"/>
        </a:xfrm>
        <a:prstGeom prst="roundRect">
          <a:avLst/>
        </a:prstGeom>
        <a:gradFill rotWithShape="0">
          <a:gsLst>
            <a:gs pos="0">
              <a:schemeClr val="accent3">
                <a:hueOff val="7028598"/>
                <a:satOff val="-3462"/>
                <a:lumOff val="12287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7028598"/>
                <a:satOff val="-3462"/>
                <a:lumOff val="12287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7028598"/>
                <a:satOff val="-3462"/>
                <a:lumOff val="12287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0" i="0" kern="1200"/>
            <a:t>Partial differential equations</a:t>
          </a:r>
          <a:endParaRPr lang="en-IN" sz="2400" kern="1200"/>
        </a:p>
      </dsp:txBody>
      <dsp:txXfrm>
        <a:off x="46606" y="2181334"/>
        <a:ext cx="6965135" cy="861507"/>
      </dsp:txXfrm>
    </dsp:sp>
    <dsp:sp modelId="{0024C7DB-9CE5-4D08-8857-820253969A5C}">
      <dsp:nvSpPr>
        <dsp:cNvPr id="0" name=""/>
        <dsp:cNvSpPr/>
      </dsp:nvSpPr>
      <dsp:spPr>
        <a:xfrm>
          <a:off x="0" y="3098358"/>
          <a:ext cx="7058347" cy="954719"/>
        </a:xfrm>
        <a:prstGeom prst="roundRect">
          <a:avLst/>
        </a:prstGeom>
        <a:gradFill rotWithShape="0">
          <a:gsLst>
            <a:gs pos="0">
              <a:schemeClr val="accent3">
                <a:hueOff val="10542897"/>
                <a:satOff val="-5193"/>
                <a:lumOff val="18430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10542897"/>
                <a:satOff val="-5193"/>
                <a:lumOff val="18430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10542897"/>
                <a:satOff val="-5193"/>
                <a:lumOff val="18430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0" i="0" kern="1200"/>
            <a:t>Non-linear differential equations</a:t>
          </a:r>
          <a:endParaRPr lang="en-IN" sz="2400" kern="1200"/>
        </a:p>
      </dsp:txBody>
      <dsp:txXfrm>
        <a:off x="46606" y="3144964"/>
        <a:ext cx="6965135" cy="86150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E1C13F-2266-41D1-BB6A-B06F0D53CF3D}">
      <dsp:nvSpPr>
        <dsp:cNvPr id="0" name=""/>
        <dsp:cNvSpPr/>
      </dsp:nvSpPr>
      <dsp:spPr>
        <a:xfrm>
          <a:off x="0" y="18137"/>
          <a:ext cx="10493839" cy="2043222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900" b="0" i="0" kern="1200" dirty="0"/>
            <a:t>Partial differential equations can be used to describe a wide variety of phenomena in nature such as sound, heat,</a:t>
          </a:r>
          <a:r>
            <a:rPr lang="en-GB" sz="2900" b="1" i="0" kern="1200" dirty="0">
              <a:solidFill>
                <a:srgbClr val="7030A0"/>
              </a:solidFill>
            </a:rPr>
            <a:t> electrostatics</a:t>
          </a:r>
          <a:r>
            <a:rPr lang="en-GB" sz="2900" b="0" i="0" kern="1200" dirty="0"/>
            <a:t>, </a:t>
          </a:r>
          <a:r>
            <a:rPr lang="en-GB" sz="2900" b="0" i="0" kern="1200" dirty="0">
              <a:solidFill>
                <a:schemeClr val="accent4">
                  <a:lumMod val="50000"/>
                </a:schemeClr>
              </a:solidFill>
            </a:rPr>
            <a:t>electrodynamics,</a:t>
          </a:r>
          <a:r>
            <a:rPr lang="en-GB" sz="2900" b="0" i="0" kern="1200" dirty="0"/>
            <a:t> </a:t>
          </a:r>
          <a:r>
            <a:rPr lang="en-GB" sz="2900" b="0" i="0" kern="1200" dirty="0">
              <a:solidFill>
                <a:srgbClr val="7030A0"/>
              </a:solidFill>
            </a:rPr>
            <a:t>fluid flow</a:t>
          </a:r>
          <a:r>
            <a:rPr lang="en-GB" sz="2900" b="0" i="0" kern="1200" dirty="0"/>
            <a:t>, </a:t>
          </a:r>
          <a:r>
            <a:rPr lang="en-GB" sz="2900" b="0" i="0" kern="1200" dirty="0">
              <a:solidFill>
                <a:srgbClr val="FF0000"/>
              </a:solidFill>
            </a:rPr>
            <a:t>elasticity,</a:t>
          </a:r>
          <a:r>
            <a:rPr lang="en-GB" sz="2900" b="0" i="0" kern="1200" dirty="0"/>
            <a:t> or quantum mechanics. </a:t>
          </a:r>
          <a:endParaRPr lang="en-IN" sz="2900" kern="1200" dirty="0"/>
        </a:p>
      </dsp:txBody>
      <dsp:txXfrm>
        <a:off x="99742" y="117879"/>
        <a:ext cx="10294355" cy="1843738"/>
      </dsp:txXfrm>
    </dsp:sp>
    <dsp:sp modelId="{86EBD735-9E90-408E-8E6C-EBD7BBBABF10}">
      <dsp:nvSpPr>
        <dsp:cNvPr id="0" name=""/>
        <dsp:cNvSpPr/>
      </dsp:nvSpPr>
      <dsp:spPr>
        <a:xfrm>
          <a:off x="0" y="2144880"/>
          <a:ext cx="10493839" cy="2043222"/>
        </a:xfrm>
        <a:prstGeom prst="roundRect">
          <a:avLst/>
        </a:prstGeom>
        <a:solidFill>
          <a:schemeClr val="accent3">
            <a:hueOff val="10542897"/>
            <a:satOff val="-5193"/>
            <a:lumOff val="1843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900" b="0" i="0" kern="1200"/>
            <a:t>These physical phenomena which seem to be distinct can actually be formalized in terms of PDEs. While ordinary differential equations model one-dimensional dynamical systems, partial differential equations model multi-dimensional systems.</a:t>
          </a:r>
          <a:endParaRPr lang="en-IN" sz="2900" kern="1200"/>
        </a:p>
      </dsp:txBody>
      <dsp:txXfrm>
        <a:off x="99742" y="2244622"/>
        <a:ext cx="10294355" cy="184373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098D66-1723-4599-878B-8A1E6B565017}">
      <dsp:nvSpPr>
        <dsp:cNvPr id="0" name=""/>
        <dsp:cNvSpPr/>
      </dsp:nvSpPr>
      <dsp:spPr>
        <a:xfrm>
          <a:off x="0" y="56031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The applications of differential equations in real life are as follows:</a:t>
          </a:r>
          <a:endParaRPr lang="en-IN" sz="1500" kern="1200"/>
        </a:p>
      </dsp:txBody>
      <dsp:txXfrm>
        <a:off x="17563" y="73594"/>
        <a:ext cx="11297270" cy="324648"/>
      </dsp:txXfrm>
    </dsp:sp>
    <dsp:sp modelId="{F4C4C527-3CA5-4294-B5C1-E6BC7E17EDB6}">
      <dsp:nvSpPr>
        <dsp:cNvPr id="0" name=""/>
        <dsp:cNvSpPr/>
      </dsp:nvSpPr>
      <dsp:spPr>
        <a:xfrm>
          <a:off x="0" y="459006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1054290"/>
                <a:satOff val="-519"/>
                <a:lumOff val="1843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1054290"/>
                <a:satOff val="-519"/>
                <a:lumOff val="1843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1054290"/>
                <a:satOff val="-519"/>
                <a:lumOff val="1843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In Physics:</a:t>
          </a:r>
          <a:endParaRPr lang="en-IN" sz="1500" kern="1200"/>
        </a:p>
      </dsp:txBody>
      <dsp:txXfrm>
        <a:off x="17563" y="476569"/>
        <a:ext cx="11297270" cy="324648"/>
      </dsp:txXfrm>
    </dsp:sp>
    <dsp:sp modelId="{5862DFFB-D598-4085-9B74-204C44EF3CCC}">
      <dsp:nvSpPr>
        <dsp:cNvPr id="0" name=""/>
        <dsp:cNvSpPr/>
      </dsp:nvSpPr>
      <dsp:spPr>
        <a:xfrm>
          <a:off x="0" y="861981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2108579"/>
                <a:satOff val="-1039"/>
                <a:lumOff val="3686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2108579"/>
                <a:satOff val="-1039"/>
                <a:lumOff val="3686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2108579"/>
                <a:satOff val="-1039"/>
                <a:lumOff val="3686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Study the movement of an object like a pendulum</a:t>
          </a:r>
          <a:endParaRPr lang="en-IN" sz="1500" kern="1200"/>
        </a:p>
      </dsp:txBody>
      <dsp:txXfrm>
        <a:off x="17563" y="879544"/>
        <a:ext cx="11297270" cy="324648"/>
      </dsp:txXfrm>
    </dsp:sp>
    <dsp:sp modelId="{6D6E2A64-A76E-4DBF-A54E-4B2D154395BF}">
      <dsp:nvSpPr>
        <dsp:cNvPr id="0" name=""/>
        <dsp:cNvSpPr/>
      </dsp:nvSpPr>
      <dsp:spPr>
        <a:xfrm>
          <a:off x="0" y="1264956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3162869"/>
                <a:satOff val="-1558"/>
                <a:lumOff val="5529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3162869"/>
                <a:satOff val="-1558"/>
                <a:lumOff val="5529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3162869"/>
                <a:satOff val="-1558"/>
                <a:lumOff val="5529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Study the movement of electricity</a:t>
          </a:r>
          <a:endParaRPr lang="en-IN" sz="1500" kern="1200"/>
        </a:p>
      </dsp:txBody>
      <dsp:txXfrm>
        <a:off x="17563" y="1282519"/>
        <a:ext cx="11297270" cy="324648"/>
      </dsp:txXfrm>
    </dsp:sp>
    <dsp:sp modelId="{9638E334-6673-4157-94B9-814F0F21D98F}">
      <dsp:nvSpPr>
        <dsp:cNvPr id="0" name=""/>
        <dsp:cNvSpPr/>
      </dsp:nvSpPr>
      <dsp:spPr>
        <a:xfrm>
          <a:off x="0" y="1667931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4217159"/>
                <a:satOff val="-2077"/>
                <a:lumOff val="7372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4217159"/>
                <a:satOff val="-2077"/>
                <a:lumOff val="7372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4217159"/>
                <a:satOff val="-2077"/>
                <a:lumOff val="7372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To represent thermodynamics concepts</a:t>
          </a:r>
          <a:endParaRPr lang="en-IN" sz="1500" kern="1200"/>
        </a:p>
      </dsp:txBody>
      <dsp:txXfrm>
        <a:off x="17563" y="1685494"/>
        <a:ext cx="11297270" cy="324648"/>
      </dsp:txXfrm>
    </dsp:sp>
    <dsp:sp modelId="{785287C2-28A9-4596-A898-EBA5281A0203}">
      <dsp:nvSpPr>
        <dsp:cNvPr id="0" name=""/>
        <dsp:cNvSpPr/>
      </dsp:nvSpPr>
      <dsp:spPr>
        <a:xfrm>
          <a:off x="0" y="2070906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5271449"/>
                <a:satOff val="-2597"/>
                <a:lumOff val="9215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5271449"/>
                <a:satOff val="-2597"/>
                <a:lumOff val="9215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5271449"/>
                <a:satOff val="-2597"/>
                <a:lumOff val="9215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In Medicine:</a:t>
          </a:r>
          <a:endParaRPr lang="en-IN" sz="1500" kern="1200"/>
        </a:p>
      </dsp:txBody>
      <dsp:txXfrm>
        <a:off x="17563" y="2088469"/>
        <a:ext cx="11297270" cy="324648"/>
      </dsp:txXfrm>
    </dsp:sp>
    <dsp:sp modelId="{2D1F7093-FEF9-4619-8A63-B376FD9666DA}">
      <dsp:nvSpPr>
        <dsp:cNvPr id="0" name=""/>
        <dsp:cNvSpPr/>
      </dsp:nvSpPr>
      <dsp:spPr>
        <a:xfrm>
          <a:off x="0" y="2473881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6325739"/>
                <a:satOff val="-3116"/>
                <a:lumOff val="11058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6325739"/>
                <a:satOff val="-3116"/>
                <a:lumOff val="11058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6325739"/>
                <a:satOff val="-3116"/>
                <a:lumOff val="11058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Graphical representations of the development of diseases</a:t>
          </a:r>
          <a:endParaRPr lang="en-IN" sz="1500" kern="1200"/>
        </a:p>
      </dsp:txBody>
      <dsp:txXfrm>
        <a:off x="17563" y="2491444"/>
        <a:ext cx="11297270" cy="324648"/>
      </dsp:txXfrm>
    </dsp:sp>
    <dsp:sp modelId="{BFC0CE37-9EBA-4422-AD92-A49988953375}">
      <dsp:nvSpPr>
        <dsp:cNvPr id="0" name=""/>
        <dsp:cNvSpPr/>
      </dsp:nvSpPr>
      <dsp:spPr>
        <a:xfrm>
          <a:off x="0" y="2876856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7380028"/>
                <a:satOff val="-3635"/>
                <a:lumOff val="12901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7380028"/>
                <a:satOff val="-3635"/>
                <a:lumOff val="12901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7380028"/>
                <a:satOff val="-3635"/>
                <a:lumOff val="12901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In Mathematics:</a:t>
          </a:r>
          <a:endParaRPr lang="en-IN" sz="1500" kern="1200"/>
        </a:p>
      </dsp:txBody>
      <dsp:txXfrm>
        <a:off x="17563" y="2894419"/>
        <a:ext cx="11297270" cy="324648"/>
      </dsp:txXfrm>
    </dsp:sp>
    <dsp:sp modelId="{BF361DB0-0A4B-46F9-AB06-184033A25F7D}">
      <dsp:nvSpPr>
        <dsp:cNvPr id="0" name=""/>
        <dsp:cNvSpPr/>
      </dsp:nvSpPr>
      <dsp:spPr>
        <a:xfrm>
          <a:off x="0" y="3279831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8434318"/>
                <a:satOff val="-4154"/>
                <a:lumOff val="14744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8434318"/>
                <a:satOff val="-4154"/>
                <a:lumOff val="14744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8434318"/>
                <a:satOff val="-4154"/>
                <a:lumOff val="14744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/>
            <a:t>Describe mathematical models such as:</a:t>
          </a:r>
          <a:endParaRPr lang="en-IN" sz="1500" kern="1200"/>
        </a:p>
      </dsp:txBody>
      <dsp:txXfrm>
        <a:off x="17563" y="3297394"/>
        <a:ext cx="11297270" cy="324648"/>
      </dsp:txXfrm>
    </dsp:sp>
    <dsp:sp modelId="{4EB8BF9C-5FD8-438B-801B-0EBC84DB053C}">
      <dsp:nvSpPr>
        <dsp:cNvPr id="0" name=""/>
        <dsp:cNvSpPr/>
      </dsp:nvSpPr>
      <dsp:spPr>
        <a:xfrm>
          <a:off x="0" y="3682806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9488607"/>
                <a:satOff val="-4674"/>
                <a:lumOff val="16587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9488607"/>
                <a:satOff val="-4674"/>
                <a:lumOff val="16587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9488607"/>
                <a:satOff val="-4674"/>
                <a:lumOff val="16587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 dirty="0"/>
            <a:t>Population explosion</a:t>
          </a:r>
          <a:endParaRPr lang="en-IN" sz="1500" kern="1200" dirty="0"/>
        </a:p>
      </dsp:txBody>
      <dsp:txXfrm>
        <a:off x="17563" y="3700369"/>
        <a:ext cx="11297270" cy="324648"/>
      </dsp:txXfrm>
    </dsp:sp>
    <dsp:sp modelId="{3B9518F5-B162-49DE-A001-601C4D685CC5}">
      <dsp:nvSpPr>
        <dsp:cNvPr id="0" name=""/>
        <dsp:cNvSpPr/>
      </dsp:nvSpPr>
      <dsp:spPr>
        <a:xfrm>
          <a:off x="0" y="4085781"/>
          <a:ext cx="11332396" cy="359774"/>
        </a:xfrm>
        <a:prstGeom prst="roundRect">
          <a:avLst/>
        </a:prstGeom>
        <a:gradFill rotWithShape="0">
          <a:gsLst>
            <a:gs pos="0">
              <a:schemeClr val="accent3">
                <a:hueOff val="10542897"/>
                <a:satOff val="-5193"/>
                <a:lumOff val="18430"/>
                <a:alphaOff val="0"/>
                <a:tint val="65000"/>
                <a:satMod val="120000"/>
                <a:lumMod val="107000"/>
              </a:schemeClr>
            </a:gs>
            <a:gs pos="50000">
              <a:schemeClr val="accent3">
                <a:hueOff val="10542897"/>
                <a:satOff val="-5193"/>
                <a:lumOff val="18430"/>
                <a:alphaOff val="0"/>
                <a:tint val="70000"/>
                <a:satMod val="124000"/>
                <a:lumMod val="103000"/>
              </a:schemeClr>
            </a:gs>
            <a:gs pos="100000">
              <a:schemeClr val="accent3">
                <a:hueOff val="10542897"/>
                <a:satOff val="-5193"/>
                <a:lumOff val="18430"/>
                <a:alphaOff val="0"/>
                <a:tint val="85000"/>
                <a:satMod val="120000"/>
                <a:lumMod val="10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b="1" i="0" kern="1200" dirty="0"/>
            <a:t>Radioactive decay</a:t>
          </a:r>
          <a:endParaRPr lang="en-IN" sz="1500" kern="1200" dirty="0"/>
        </a:p>
      </dsp:txBody>
      <dsp:txXfrm>
        <a:off x="17563" y="4103344"/>
        <a:ext cx="11297270" cy="32464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202467-7C62-4132-BD0A-6A33BB06C80D}">
      <dsp:nvSpPr>
        <dsp:cNvPr id="0" name=""/>
        <dsp:cNvSpPr/>
      </dsp:nvSpPr>
      <dsp:spPr>
        <a:xfrm>
          <a:off x="0" y="79426"/>
          <a:ext cx="10757043" cy="38376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 dirty="0"/>
            <a:t>Geometrical applications:</a:t>
          </a:r>
          <a:endParaRPr lang="en-IN" sz="1600" kern="1200" dirty="0"/>
        </a:p>
      </dsp:txBody>
      <dsp:txXfrm>
        <a:off x="18734" y="98160"/>
        <a:ext cx="10719575" cy="346292"/>
      </dsp:txXfrm>
    </dsp:sp>
    <dsp:sp modelId="{33E47D72-89A5-4B2B-87D2-5583FB90F3BA}">
      <dsp:nvSpPr>
        <dsp:cNvPr id="0" name=""/>
        <dsp:cNvSpPr/>
      </dsp:nvSpPr>
      <dsp:spPr>
        <a:xfrm>
          <a:off x="0" y="509266"/>
          <a:ext cx="10757043" cy="383760"/>
        </a:xfrm>
        <a:prstGeom prst="roundRect">
          <a:avLst/>
        </a:prstGeom>
        <a:solidFill>
          <a:schemeClr val="accent3">
            <a:hueOff val="1171433"/>
            <a:satOff val="-577"/>
            <a:lumOff val="204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/>
            <a:t>To find the:</a:t>
          </a:r>
          <a:endParaRPr lang="en-IN" sz="1600" kern="1200"/>
        </a:p>
      </dsp:txBody>
      <dsp:txXfrm>
        <a:off x="18734" y="528000"/>
        <a:ext cx="10719575" cy="346292"/>
      </dsp:txXfrm>
    </dsp:sp>
    <dsp:sp modelId="{13A74064-BFA6-4B59-9DE5-E8BBAF857A61}">
      <dsp:nvSpPr>
        <dsp:cNvPr id="0" name=""/>
        <dsp:cNvSpPr/>
      </dsp:nvSpPr>
      <dsp:spPr>
        <a:xfrm>
          <a:off x="0" y="939107"/>
          <a:ext cx="10757043" cy="383760"/>
        </a:xfrm>
        <a:prstGeom prst="roundRect">
          <a:avLst/>
        </a:prstGeom>
        <a:solidFill>
          <a:schemeClr val="accent3">
            <a:hueOff val="2342866"/>
            <a:satOff val="-1154"/>
            <a:lumOff val="409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 dirty="0"/>
            <a:t>Slope of a tangent</a:t>
          </a:r>
          <a:endParaRPr lang="en-IN" sz="1600" kern="1200" dirty="0"/>
        </a:p>
      </dsp:txBody>
      <dsp:txXfrm>
        <a:off x="18734" y="957841"/>
        <a:ext cx="10719575" cy="346292"/>
      </dsp:txXfrm>
    </dsp:sp>
    <dsp:sp modelId="{F78EE089-62E1-4E3A-AD8C-D020C6C9C424}">
      <dsp:nvSpPr>
        <dsp:cNvPr id="0" name=""/>
        <dsp:cNvSpPr/>
      </dsp:nvSpPr>
      <dsp:spPr>
        <a:xfrm>
          <a:off x="0" y="1368947"/>
          <a:ext cx="10757043" cy="383760"/>
        </a:xfrm>
        <a:prstGeom prst="roundRect">
          <a:avLst/>
        </a:prstGeom>
        <a:solidFill>
          <a:schemeClr val="accent3">
            <a:hueOff val="3514299"/>
            <a:satOff val="-1731"/>
            <a:lumOff val="614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i="0" kern="1200" dirty="0"/>
            <a:t>Equation of tangent and normal</a:t>
          </a:r>
          <a:endParaRPr lang="en-IN" sz="1400" kern="1200" dirty="0"/>
        </a:p>
      </dsp:txBody>
      <dsp:txXfrm>
        <a:off x="18734" y="1387681"/>
        <a:ext cx="10719575" cy="346292"/>
      </dsp:txXfrm>
    </dsp:sp>
    <dsp:sp modelId="{C7D02660-DEB1-45C5-9A14-3EDE860884D9}">
      <dsp:nvSpPr>
        <dsp:cNvPr id="0" name=""/>
        <dsp:cNvSpPr/>
      </dsp:nvSpPr>
      <dsp:spPr>
        <a:xfrm>
          <a:off x="0" y="1798787"/>
          <a:ext cx="10757043" cy="383760"/>
        </a:xfrm>
        <a:prstGeom prst="roundRect">
          <a:avLst/>
        </a:prstGeom>
        <a:solidFill>
          <a:schemeClr val="accent3">
            <a:hueOff val="4685732"/>
            <a:satOff val="-2308"/>
            <a:lumOff val="819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 dirty="0"/>
            <a:t>Length of tangent and normal</a:t>
          </a:r>
          <a:endParaRPr lang="en-IN" sz="1600" kern="1200" dirty="0"/>
        </a:p>
      </dsp:txBody>
      <dsp:txXfrm>
        <a:off x="18734" y="1817521"/>
        <a:ext cx="10719575" cy="346292"/>
      </dsp:txXfrm>
    </dsp:sp>
    <dsp:sp modelId="{BD623FF7-0BB2-4B23-A948-CBCE590AA63E}">
      <dsp:nvSpPr>
        <dsp:cNvPr id="0" name=""/>
        <dsp:cNvSpPr/>
      </dsp:nvSpPr>
      <dsp:spPr>
        <a:xfrm>
          <a:off x="0" y="2228627"/>
          <a:ext cx="10757043" cy="383760"/>
        </a:xfrm>
        <a:prstGeom prst="roundRect">
          <a:avLst/>
        </a:prstGeom>
        <a:solidFill>
          <a:schemeClr val="accent3">
            <a:hueOff val="5857165"/>
            <a:satOff val="-2885"/>
            <a:lumOff val="1023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 dirty="0"/>
            <a:t>Length of sub-tangent and sub-normal</a:t>
          </a:r>
          <a:endParaRPr lang="en-IN" sz="1600" kern="1200" dirty="0"/>
        </a:p>
      </dsp:txBody>
      <dsp:txXfrm>
        <a:off x="18734" y="2247361"/>
        <a:ext cx="10719575" cy="346292"/>
      </dsp:txXfrm>
    </dsp:sp>
    <dsp:sp modelId="{DEC32F4A-AD57-4395-9327-FE004F315759}">
      <dsp:nvSpPr>
        <dsp:cNvPr id="0" name=""/>
        <dsp:cNvSpPr/>
      </dsp:nvSpPr>
      <dsp:spPr>
        <a:xfrm>
          <a:off x="0" y="2658467"/>
          <a:ext cx="10757043" cy="383760"/>
        </a:xfrm>
        <a:prstGeom prst="roundRect">
          <a:avLst/>
        </a:prstGeom>
        <a:solidFill>
          <a:schemeClr val="accent3">
            <a:hueOff val="7028598"/>
            <a:satOff val="-3462"/>
            <a:lumOff val="1228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/>
            <a:t>Physical application:</a:t>
          </a:r>
          <a:endParaRPr lang="en-IN" sz="1600" kern="1200"/>
        </a:p>
      </dsp:txBody>
      <dsp:txXfrm>
        <a:off x="18734" y="2677201"/>
        <a:ext cx="10719575" cy="346292"/>
      </dsp:txXfrm>
    </dsp:sp>
    <dsp:sp modelId="{B667686B-EB6A-4120-8BE9-B6026E49E9B7}">
      <dsp:nvSpPr>
        <dsp:cNvPr id="0" name=""/>
        <dsp:cNvSpPr/>
      </dsp:nvSpPr>
      <dsp:spPr>
        <a:xfrm>
          <a:off x="0" y="3088307"/>
          <a:ext cx="10757043" cy="383760"/>
        </a:xfrm>
        <a:prstGeom prst="roundRect">
          <a:avLst/>
        </a:prstGeom>
        <a:solidFill>
          <a:schemeClr val="accent3">
            <a:hueOff val="8200031"/>
            <a:satOff val="-4039"/>
            <a:lumOff val="1433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/>
            <a:t>We can calculate</a:t>
          </a:r>
          <a:endParaRPr lang="en-IN" sz="1600" kern="1200"/>
        </a:p>
      </dsp:txBody>
      <dsp:txXfrm>
        <a:off x="18734" y="3107041"/>
        <a:ext cx="10719575" cy="346292"/>
      </dsp:txXfrm>
    </dsp:sp>
    <dsp:sp modelId="{9AB395FF-A95C-4F0B-9E6F-A6FAA43452C4}">
      <dsp:nvSpPr>
        <dsp:cNvPr id="0" name=""/>
        <dsp:cNvSpPr/>
      </dsp:nvSpPr>
      <dsp:spPr>
        <a:xfrm>
          <a:off x="0" y="3518147"/>
          <a:ext cx="10757043" cy="383760"/>
        </a:xfrm>
        <a:prstGeom prst="roundRect">
          <a:avLst/>
        </a:prstGeom>
        <a:solidFill>
          <a:schemeClr val="accent3">
            <a:hueOff val="9371464"/>
            <a:satOff val="-4616"/>
            <a:lumOff val="1638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 dirty="0"/>
            <a:t>Velocity</a:t>
          </a:r>
          <a:endParaRPr lang="en-IN" sz="1600" kern="1200" dirty="0"/>
        </a:p>
      </dsp:txBody>
      <dsp:txXfrm>
        <a:off x="18734" y="3536881"/>
        <a:ext cx="10719575" cy="346292"/>
      </dsp:txXfrm>
    </dsp:sp>
    <dsp:sp modelId="{68CBD813-73E6-4034-842C-E866C7029DE5}">
      <dsp:nvSpPr>
        <dsp:cNvPr id="0" name=""/>
        <dsp:cNvSpPr/>
      </dsp:nvSpPr>
      <dsp:spPr>
        <a:xfrm>
          <a:off x="0" y="3947987"/>
          <a:ext cx="10757043" cy="383760"/>
        </a:xfrm>
        <a:prstGeom prst="roundRect">
          <a:avLst/>
        </a:prstGeom>
        <a:solidFill>
          <a:schemeClr val="accent3">
            <a:hueOff val="10542897"/>
            <a:satOff val="-5193"/>
            <a:lumOff val="1843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i="0" kern="1200" dirty="0"/>
            <a:t>Acceleration</a:t>
          </a:r>
          <a:endParaRPr lang="en-IN" sz="1600" kern="1200" dirty="0"/>
        </a:p>
      </dsp:txBody>
      <dsp:txXfrm>
        <a:off x="18734" y="3966721"/>
        <a:ext cx="10719575" cy="3462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9A37A7-1AE0-42B1-B41B-2BAD047DB6D0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8BF5F7-2468-4A84-BA67-C8204F38F2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1861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931A7-46EF-411B-9210-A6E5833E95F6}" type="datetime1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60114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A0716-1D32-4AD7-B612-B8A7041DDFDD}" type="datetime1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734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59AD9945-D03B-46CD-B811-5A1389451CAD}" type="datetime1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464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D0FA8-C962-4515-BEBB-70EEC4FD9A30}" type="datetime1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6729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4834F23-EC38-40D1-9462-F2E8D311D54A}" type="datetime1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IN"/>
              <a:t>MADHURIMA RAWAT(DATASCIENCE CSVTU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98779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48B1D-1A3F-42BD-B132-48C957CA59DC}" type="datetime1">
              <a:rPr lang="en-IN" smtClean="0"/>
              <a:t>01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3846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099AC-A358-443A-8C79-01204A4EADBD}" type="datetime1">
              <a:rPr lang="en-IN" smtClean="0"/>
              <a:t>01-09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380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B11164-D8D6-487F-893A-2C49C4654F0A}" type="datetime1">
              <a:rPr lang="en-IN" smtClean="0"/>
              <a:t>01-09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4783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9395-7065-4D7D-B834-564767784354}" type="datetime1">
              <a:rPr lang="en-IN" smtClean="0"/>
              <a:t>01-09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394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FF28C-BFD7-4441-B0F1-73E775675556}" type="datetime1">
              <a:rPr lang="en-IN" smtClean="0"/>
              <a:t>01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9233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2F627-02BE-453B-9C46-BE6D5D399693}" type="datetime1">
              <a:rPr lang="en-IN" smtClean="0"/>
              <a:t>01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9776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417F889F-B1DA-4C4F-B94E-BBB7C77A9F00}" type="datetime1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IN"/>
              <a:t>MADHURIMA RAWAT(DATASCIENCE CSVTU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9AA3CE23-1832-483B-BC16-5E915BCBCC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9236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4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5D5075-E6C0-8884-B452-F728E2F9292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APPLICATION OF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88748061-0D0E-6AA0-6074-A2CA3480B3F5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365758" y="4849402"/>
                <a:ext cx="4860365" cy="1923483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sz="5100" dirty="0"/>
                  <a:t>PRESENTED BY</a:t>
                </a:r>
                <a:br>
                  <a:rPr lang="en-US" sz="5100" dirty="0"/>
                </a:br>
                <a:r>
                  <a:rPr lang="en-US" sz="5100" dirty="0">
                    <a:solidFill>
                      <a:schemeClr val="tx1"/>
                    </a:solidFill>
                  </a:rPr>
                  <a:t> MADHURIMA RAWAT</a:t>
                </a:r>
                <a:br>
                  <a:rPr lang="en-US" sz="5100" dirty="0">
                    <a:solidFill>
                      <a:schemeClr val="tx1"/>
                    </a:solidFill>
                  </a:rPr>
                </a:br>
                <a:r>
                  <a:rPr lang="en-US" sz="5100" dirty="0">
                    <a:solidFill>
                      <a:schemeClr val="tx1"/>
                    </a:solidFill>
                  </a:rPr>
                  <a:t>ROLL NO-</a:t>
                </a:r>
                <a14:m>
                  <m:oMath xmlns:m="http://schemas.openxmlformats.org/officeDocument/2006/math">
                    <m:r>
                      <a:rPr lang="en-US" sz="51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00012821042</m:t>
                    </m:r>
                  </m:oMath>
                </a14:m>
                <a:br>
                  <a:rPr lang="en-US" sz="5100" dirty="0">
                    <a:solidFill>
                      <a:schemeClr val="tx1"/>
                    </a:solidFill>
                  </a:rPr>
                </a:br>
                <a:r>
                  <a:rPr lang="en-IN" sz="5100" dirty="0">
                    <a:solidFill>
                      <a:schemeClr val="tx1"/>
                    </a:solidFill>
                  </a:rPr>
                  <a:t>DATASCIENCE(CSE)</a:t>
                </a:r>
                <a:br>
                  <a:rPr lang="en-IN" sz="5100" dirty="0">
                    <a:solidFill>
                      <a:schemeClr val="tx1"/>
                    </a:solidFill>
                  </a:rPr>
                </a:br>
                <a:endParaRPr lang="en-IN" sz="5100" dirty="0">
                  <a:solidFill>
                    <a:schemeClr val="tx1"/>
                  </a:solidFill>
                </a:endParaRP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88748061-0D0E-6AA0-6074-A2CA3480B3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65758" y="4849402"/>
                <a:ext cx="4860365" cy="1923483"/>
              </a:xfrm>
              <a:blipFill>
                <a:blip r:embed="rId2"/>
                <a:stretch>
                  <a:fillRect l="-1004" t="-104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616EEDC-8458-E57F-331D-38D5096C775C}"/>
              </a:ext>
            </a:extLst>
          </p:cNvPr>
          <p:cNvSpPr txBox="1"/>
          <p:nvPr/>
        </p:nvSpPr>
        <p:spPr>
          <a:xfrm>
            <a:off x="6965879" y="4849402"/>
            <a:ext cx="538365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95000"/>
                  </a:schemeClr>
                </a:solidFill>
              </a:rPr>
              <a:t>CHHATTISGARH SWAMI</a:t>
            </a:r>
            <a:br>
              <a:rPr lang="en-US" sz="3200" b="1" dirty="0">
                <a:solidFill>
                  <a:schemeClr val="tx1">
                    <a:lumMod val="95000"/>
                  </a:schemeClr>
                </a:solidFill>
              </a:rPr>
            </a:br>
            <a:r>
              <a:rPr lang="en-US" sz="3200" b="1" dirty="0">
                <a:solidFill>
                  <a:schemeClr val="tx1">
                    <a:lumMod val="95000"/>
                  </a:schemeClr>
                </a:solidFill>
              </a:rPr>
              <a:t>VIVEKANANDA TECHNICAL</a:t>
            </a:r>
          </a:p>
          <a:p>
            <a:r>
              <a:rPr lang="en-US" sz="3200" b="1" dirty="0">
                <a:solidFill>
                  <a:schemeClr val="tx1">
                    <a:lumMod val="95000"/>
                  </a:schemeClr>
                </a:solidFill>
              </a:rPr>
              <a:t> UNIVERSITY</a:t>
            </a:r>
            <a:endParaRPr lang="en-IN" sz="3200" b="1" dirty="0">
              <a:solidFill>
                <a:schemeClr val="tx1">
                  <a:lumMod val="95000"/>
                </a:schemeClr>
              </a:solidFill>
            </a:endParaRPr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98970D-B5BC-EDB3-C0FA-FE19A4CEE5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002" y="199090"/>
            <a:ext cx="1826712" cy="1739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954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F8E6B-A5C6-505B-9686-9DFE830A7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14998"/>
            <a:ext cx="12092683" cy="1493253"/>
          </a:xfrm>
        </p:spPr>
        <p:txBody>
          <a:bodyPr/>
          <a:lstStyle/>
          <a:p>
            <a:r>
              <a:rPr lang="en-GB" sz="4000" b="1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xponential Decay-Radioactive Material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4C9BD8-01F2-C92F-A6B3-4C8819E041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481" y="2011680"/>
            <a:ext cx="11753637" cy="4531322"/>
          </a:xfrm>
        </p:spPr>
        <p:txBody>
          <a:bodyPr>
            <a:normAutofit fontScale="77500" lnSpcReduction="20000"/>
          </a:bodyPr>
          <a:lstStyle/>
          <a:p>
            <a:r>
              <a:rPr lang="en-GB" sz="3100" b="0" i="0" dirty="0">
                <a:effectLst/>
                <a:latin typeface="arial" panose="020B0604020202020204" pitchFamily="34" charset="0"/>
              </a:rPr>
              <a:t>Let M(t) be the amount of a product that decreases with time t and the rate of decrease is proportional to the amount M as follows</a:t>
            </a: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100" b="1" i="0" dirty="0">
                <a:effectLst/>
                <a:latin typeface="arial" panose="020B0604020202020204" pitchFamily="34" charset="0"/>
              </a:rPr>
              <a:t>                                             </a:t>
            </a:r>
            <a:r>
              <a:rPr lang="en-GB" sz="3100" b="1" dirty="0">
                <a:solidFill>
                  <a:schemeClr val="accent1"/>
                </a:solidFill>
              </a:rPr>
              <a:t>d M / d t = - k M</a:t>
            </a:r>
            <a:br>
              <a:rPr lang="en-GB" sz="3100" b="0" i="0" dirty="0">
                <a:solidFill>
                  <a:schemeClr val="accent1"/>
                </a:solidFill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where d M / d t is the first derivative of M, k &gt; 0 and t is the time.</a:t>
            </a: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Solve the above first order differential equation to obtain</a:t>
            </a:r>
            <a:endParaRPr lang="en-GB" sz="3100" dirty="0">
              <a:effectLst/>
            </a:endParaRPr>
          </a:p>
          <a:p>
            <a:pPr marL="0" indent="0">
              <a:buNone/>
            </a:pPr>
            <a:r>
              <a:rPr lang="en-GB" sz="3100" b="1" dirty="0">
                <a:solidFill>
                  <a:schemeClr val="accent4">
                    <a:lumMod val="75000"/>
                  </a:schemeClr>
                </a:solidFill>
              </a:rPr>
              <a:t>                                                                   M(t) = A e</a:t>
            </a:r>
            <a:r>
              <a:rPr lang="en-GB" sz="3100" b="1" baseline="30000" dirty="0">
                <a:solidFill>
                  <a:schemeClr val="accent4">
                    <a:lumMod val="75000"/>
                  </a:schemeClr>
                </a:solidFill>
                <a:effectLst/>
              </a:rPr>
              <a:t>- k t</a:t>
            </a: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where A is non zero constant.</a:t>
            </a: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It we assume that M = M</a:t>
            </a:r>
            <a:r>
              <a:rPr lang="en-GB" sz="3100" b="0" i="0" baseline="-25000" dirty="0">
                <a:effectLst/>
                <a:latin typeface="arial" panose="020B0604020202020204" pitchFamily="34" charset="0"/>
              </a:rPr>
              <a:t>0</a:t>
            </a:r>
            <a:r>
              <a:rPr lang="en-GB" sz="3100" b="0" i="0" dirty="0">
                <a:effectLst/>
                <a:latin typeface="arial" panose="020B0604020202020204" pitchFamily="34" charset="0"/>
              </a:rPr>
              <a:t> at t = 0, then</a:t>
            </a: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M</a:t>
            </a:r>
            <a:r>
              <a:rPr lang="en-GB" sz="3100" b="0" i="0" baseline="-25000" dirty="0">
                <a:effectLst/>
                <a:latin typeface="arial" panose="020B0604020202020204" pitchFamily="34" charset="0"/>
              </a:rPr>
              <a:t>0</a:t>
            </a:r>
            <a:r>
              <a:rPr lang="en-GB" sz="3100" b="0" i="0" dirty="0">
                <a:effectLst/>
                <a:latin typeface="arial" panose="020B0604020202020204" pitchFamily="34" charset="0"/>
              </a:rPr>
              <a:t> = A e</a:t>
            </a:r>
            <a:r>
              <a:rPr lang="en-GB" sz="3100" b="0" i="0" baseline="30000" dirty="0">
                <a:effectLst/>
                <a:latin typeface="arial" panose="020B0604020202020204" pitchFamily="34" charset="0"/>
              </a:rPr>
              <a:t>0</a:t>
            </a:r>
            <a:r>
              <a:rPr lang="en-GB" sz="3100" baseline="30000" dirty="0">
                <a:latin typeface="arial" panose="020B0604020202020204" pitchFamily="34" charset="0"/>
              </a:rPr>
              <a:t>  </a:t>
            </a:r>
            <a:r>
              <a:rPr lang="en-GB" sz="3100" b="0" i="0" dirty="0">
                <a:effectLst/>
                <a:latin typeface="arial" panose="020B0604020202020204" pitchFamily="34" charset="0"/>
              </a:rPr>
              <a:t>which gives A = M</a:t>
            </a:r>
            <a:r>
              <a:rPr lang="en-GB" sz="3100" b="0" i="0" baseline="-25000" dirty="0">
                <a:effectLst/>
                <a:latin typeface="arial" panose="020B0604020202020204" pitchFamily="34" charset="0"/>
              </a:rPr>
              <a:t>0</a:t>
            </a: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The solution may be written as follows</a:t>
            </a:r>
          </a:p>
          <a:p>
            <a:pPr marL="0" indent="0">
              <a:buNone/>
            </a:pPr>
            <a:br>
              <a:rPr lang="en-GB" sz="3100" b="0" i="0" dirty="0">
                <a:effectLst/>
                <a:latin typeface="arial" panose="020B0604020202020204" pitchFamily="34" charset="0"/>
              </a:rPr>
            </a:br>
            <a:r>
              <a:rPr lang="en-GB" sz="3600" i="0" dirty="0"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                                           </a:t>
            </a:r>
            <a:r>
              <a:rPr lang="en-GB" sz="3600" dirty="0"/>
              <a:t>M(t) = M</a:t>
            </a:r>
            <a:r>
              <a:rPr lang="en-GB" sz="3600" baseline="-25000" dirty="0">
                <a:effectLst/>
              </a:rPr>
              <a:t>0</a:t>
            </a:r>
            <a:r>
              <a:rPr lang="en-GB" sz="3600" dirty="0"/>
              <a:t> e</a:t>
            </a:r>
            <a:r>
              <a:rPr lang="en-GB" sz="3600" baseline="30000" dirty="0">
                <a:effectLst/>
              </a:rPr>
              <a:t>- k t</a:t>
            </a:r>
            <a:br>
              <a:rPr lang="en-GB" sz="3600" i="0" dirty="0">
                <a:effectLst/>
                <a:latin typeface="arial" panose="020B0604020202020204" pitchFamily="34" charset="0"/>
              </a:rPr>
            </a:br>
            <a:r>
              <a:rPr lang="en-GB" sz="3100" b="0" i="0" dirty="0">
                <a:effectLst/>
                <a:latin typeface="arial" panose="020B0604020202020204" pitchFamily="34" charset="0"/>
              </a:rPr>
              <a:t>Assuming M</a:t>
            </a:r>
            <a:r>
              <a:rPr lang="en-GB" sz="3100" b="0" i="0" baseline="-25000" dirty="0">
                <a:effectLst/>
                <a:latin typeface="arial" panose="020B0604020202020204" pitchFamily="34" charset="0"/>
              </a:rPr>
              <a:t>0</a:t>
            </a:r>
            <a:r>
              <a:rPr lang="en-GB" sz="3100" b="0" i="0" dirty="0">
                <a:effectLst/>
                <a:latin typeface="arial" panose="020B0604020202020204" pitchFamily="34" charset="0"/>
              </a:rPr>
              <a:t> is positive and since k is </a:t>
            </a:r>
            <a:r>
              <a:rPr lang="en-GB" sz="3100" b="0" i="0" dirty="0" err="1">
                <a:effectLst/>
                <a:latin typeface="arial" panose="020B0604020202020204" pitchFamily="34" charset="0"/>
              </a:rPr>
              <a:t>positive,M</a:t>
            </a:r>
            <a:r>
              <a:rPr lang="en-GB" sz="3100" b="0" i="0" dirty="0">
                <a:effectLst/>
                <a:latin typeface="arial" panose="020B0604020202020204" pitchFamily="34" charset="0"/>
              </a:rPr>
              <a:t>(t) is an</a:t>
            </a:r>
          </a:p>
          <a:p>
            <a:pPr marL="0" indent="0">
              <a:buNone/>
            </a:pPr>
            <a:r>
              <a:rPr lang="en-GB" sz="3100" b="0" i="0" dirty="0">
                <a:effectLst/>
                <a:latin typeface="arial" panose="020B0604020202020204" pitchFamily="34" charset="0"/>
              </a:rPr>
              <a:t>decreasing exponential. d M / d t = - k M is also called an exponential decay model.</a:t>
            </a:r>
            <a:endParaRPr lang="en-US" sz="3100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C589BB-CAF8-66B7-CEB9-D4028443A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z="1400" dirty="0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CE8CC7-E76F-ED29-D5C8-C4B928D2E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z="1400" smtClean="0"/>
              <a:t>10</a:t>
            </a:fld>
            <a:endParaRPr lang="en-IN" dirty="0"/>
          </a:p>
        </p:txBody>
      </p:sp>
      <p:pic>
        <p:nvPicPr>
          <p:cNvPr id="1026" name="Picture 2" descr="Image result for radioactive decay definition">
            <a:extLst>
              <a:ext uri="{FF2B5EF4-FFF2-40B4-BE49-F238E27FC236}">
                <a16:creationId xmlns:a16="http://schemas.microsoft.com/office/drawing/2014/main" id="{6FE68E1F-DCE9-D977-B9F1-35F980C82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76" y="3170541"/>
            <a:ext cx="358718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39975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2A6F5-1B7F-42DB-B7B2-AF9ECE383C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998" y="284176"/>
            <a:ext cx="10350001" cy="1508760"/>
          </a:xfrm>
        </p:spPr>
        <p:txBody>
          <a:bodyPr/>
          <a:lstStyle/>
          <a:p>
            <a:r>
              <a:rPr lang="en-GB" b="1" i="0" dirty="0">
                <a:solidFill>
                  <a:schemeClr val="accent3">
                    <a:lumMod val="50000"/>
                  </a:schemeClr>
                </a:solidFill>
                <a:effectLst/>
                <a:latin typeface="arial" panose="020B0604020202020204" pitchFamily="34" charset="0"/>
              </a:rPr>
              <a:t>Falling Object</a:t>
            </a:r>
            <a:endParaRPr lang="en-IN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4EA63-1F09-0F3C-906C-0CFA434C1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0144" y="2011680"/>
            <a:ext cx="11507056" cy="4411174"/>
          </a:xfrm>
        </p:spPr>
        <p:txBody>
          <a:bodyPr>
            <a:normAutofit fontScale="77500" lnSpcReduction="20000"/>
          </a:bodyPr>
          <a:lstStyle/>
          <a:p>
            <a:r>
              <a:rPr lang="en-GB" sz="2800" b="0" i="0" dirty="0">
                <a:effectLst/>
                <a:latin typeface="arial" panose="020B0604020202020204" pitchFamily="34" charset="0"/>
              </a:rPr>
              <a:t>An object is dropped from a height at time t = 0. If h(t) is the height of the object at time t, a(t) the acceleration and v(t) the velocity. The relationships between a, v and h are as follows:</a:t>
            </a:r>
            <a:br>
              <a:rPr lang="en-GB" sz="2800" b="0" i="0" dirty="0">
                <a:effectLst/>
                <a:latin typeface="arial" panose="020B0604020202020204" pitchFamily="34" charset="0"/>
              </a:rPr>
            </a:br>
            <a:r>
              <a:rPr lang="en-GB" sz="2800" b="0" i="0" dirty="0">
                <a:effectLst/>
                <a:latin typeface="arial" panose="020B0604020202020204" pitchFamily="34" charset="0"/>
              </a:rPr>
              <a:t>a(t) = dv / dt , v(t) = dh / dt.</a:t>
            </a:r>
            <a:br>
              <a:rPr lang="en-GB" sz="2800" b="0" i="0" dirty="0">
                <a:effectLst/>
                <a:latin typeface="arial" panose="020B0604020202020204" pitchFamily="34" charset="0"/>
              </a:rPr>
            </a:br>
            <a:r>
              <a:rPr lang="en-GB" sz="2800" b="0" i="0" dirty="0">
                <a:effectLst/>
                <a:latin typeface="arial" panose="020B0604020202020204" pitchFamily="34" charset="0"/>
              </a:rPr>
              <a:t>For a falling object, a(t) is constant and is equal to g = -9.8 m/s.</a:t>
            </a:r>
          </a:p>
          <a:p>
            <a:pPr marL="0" indent="0">
              <a:buNone/>
            </a:pPr>
            <a:r>
              <a:rPr lang="en-GB" sz="2800" b="0" i="0" dirty="0">
                <a:effectLst/>
                <a:latin typeface="arial" panose="020B0604020202020204" pitchFamily="34" charset="0"/>
              </a:rPr>
              <a:t>Combining the above differential equations, we can easily deduce the following equation</a:t>
            </a:r>
            <a:r>
              <a:rPr lang="en-GB" sz="3300" b="0" i="0" dirty="0">
                <a:effectLst/>
                <a:latin typeface="arial" panose="020B0604020202020204" pitchFamily="34" charset="0"/>
              </a:rPr>
              <a:t>: </a:t>
            </a:r>
            <a:endParaRPr lang="en-GB" sz="3200" b="0" i="0" dirty="0">
              <a:effectLst/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GB" sz="4000" b="0" i="0" dirty="0">
                <a:effectLst/>
                <a:latin typeface="arial" panose="020B0604020202020204" pitchFamily="34" charset="0"/>
              </a:rPr>
              <a:t>                               </a:t>
            </a:r>
            <a:r>
              <a:rPr lang="en-GB" sz="4100" b="1" i="0" dirty="0">
                <a:effectLst/>
                <a:latin typeface="arial" panose="020B0604020202020204" pitchFamily="34" charset="0"/>
              </a:rPr>
              <a:t>d</a:t>
            </a:r>
            <a:r>
              <a:rPr lang="en-GB" sz="4100" b="1" i="0" baseline="30000" dirty="0">
                <a:effectLst/>
                <a:latin typeface="arial" panose="020B0604020202020204" pitchFamily="34" charset="0"/>
              </a:rPr>
              <a:t> 2  </a:t>
            </a:r>
            <a:r>
              <a:rPr lang="en-GB" sz="4100" b="1" i="0" dirty="0">
                <a:effectLst/>
                <a:latin typeface="arial" panose="020B0604020202020204" pitchFamily="34" charset="0"/>
              </a:rPr>
              <a:t>h / dt</a:t>
            </a:r>
            <a:r>
              <a:rPr lang="en-GB" sz="4100" b="1" i="0" baseline="30000" dirty="0">
                <a:effectLst/>
                <a:latin typeface="arial" panose="020B0604020202020204" pitchFamily="34" charset="0"/>
              </a:rPr>
              <a:t> 2</a:t>
            </a:r>
            <a:r>
              <a:rPr lang="en-GB" sz="4100" b="1" i="0" dirty="0">
                <a:effectLst/>
                <a:latin typeface="arial" panose="020B0604020202020204" pitchFamily="34" charset="0"/>
              </a:rPr>
              <a:t> = g                    </a:t>
            </a:r>
            <a:endParaRPr lang="en-GB" sz="3200" b="1" i="0" dirty="0">
              <a:effectLst/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Integrate both sides of the above equation to obtain</a:t>
            </a:r>
            <a:b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</a:b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dh / dt = g t + v</a:t>
            </a:r>
            <a:r>
              <a:rPr lang="en-GB" sz="3200" baseline="-25000" dirty="0">
                <a:solidFill>
                  <a:schemeClr val="accent1"/>
                </a:solidFill>
                <a:latin typeface="arial" panose="020B0604020202020204" pitchFamily="34" charset="0"/>
              </a:rPr>
              <a:t>0</a:t>
            </a:r>
            <a:b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</a:b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Integrate one more time to obtain</a:t>
            </a:r>
            <a:b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</a:b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h(t) = (1/2) g t</a:t>
            </a:r>
            <a:r>
              <a:rPr lang="en-GB" sz="3200" baseline="30000" dirty="0">
                <a:solidFill>
                  <a:schemeClr val="accent1"/>
                </a:solidFill>
                <a:latin typeface="arial" panose="020B0604020202020204" pitchFamily="34" charset="0"/>
              </a:rPr>
              <a:t>2</a:t>
            </a: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 + v</a:t>
            </a:r>
            <a:r>
              <a:rPr lang="en-GB" sz="3200" baseline="-25000" dirty="0">
                <a:solidFill>
                  <a:schemeClr val="accent1"/>
                </a:solidFill>
                <a:latin typeface="arial" panose="020B0604020202020204" pitchFamily="34" charset="0"/>
              </a:rPr>
              <a:t>0</a:t>
            </a: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 t + h</a:t>
            </a:r>
            <a:r>
              <a:rPr lang="en-GB" sz="3200" baseline="-25000" dirty="0">
                <a:solidFill>
                  <a:schemeClr val="accent1"/>
                </a:solidFill>
                <a:latin typeface="arial" panose="020B0604020202020204" pitchFamily="34" charset="0"/>
              </a:rPr>
              <a:t>0</a:t>
            </a:r>
            <a:b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</a:b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The above equation describes the height of a falling object, from an initial height h</a:t>
            </a:r>
            <a:r>
              <a:rPr lang="en-GB" sz="3200" baseline="-25000" dirty="0">
                <a:solidFill>
                  <a:schemeClr val="accent1"/>
                </a:solidFill>
                <a:latin typeface="arial" panose="020B0604020202020204" pitchFamily="34" charset="0"/>
              </a:rPr>
              <a:t>0</a:t>
            </a: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 at an initial velocity v</a:t>
            </a:r>
            <a:r>
              <a:rPr lang="en-GB" sz="3200" baseline="-25000" dirty="0">
                <a:solidFill>
                  <a:schemeClr val="accent1"/>
                </a:solidFill>
                <a:latin typeface="arial" panose="020B0604020202020204" pitchFamily="34" charset="0"/>
              </a:rPr>
              <a:t>0</a:t>
            </a:r>
            <a:r>
              <a:rPr lang="en-GB" sz="3200" dirty="0">
                <a:solidFill>
                  <a:schemeClr val="accent1"/>
                </a:solidFill>
                <a:latin typeface="arial" panose="020B0604020202020204" pitchFamily="34" charset="0"/>
              </a:rPr>
              <a:t>, as a function of time.</a:t>
            </a:r>
            <a:endParaRPr lang="en-IN" sz="3200" dirty="0">
              <a:solidFill>
                <a:schemeClr val="accent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605655-0841-FE3B-59B2-DFF416BEB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1A6BAE-AF8E-9889-F876-1643E7D37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3510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510CD-7C73-779A-68B9-40BC9192B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431" y="297986"/>
            <a:ext cx="9784080" cy="1508760"/>
          </a:xfrm>
        </p:spPr>
        <p:txBody>
          <a:bodyPr/>
          <a:lstStyle/>
          <a:p>
            <a:r>
              <a:rPr lang="en-GB" b="1" i="0" dirty="0">
                <a:solidFill>
                  <a:schemeClr val="accent3"/>
                </a:solidFill>
                <a:effectLst/>
                <a:latin typeface="arial" panose="020B0604020202020204" pitchFamily="34" charset="0"/>
              </a:rPr>
              <a:t>Newton's Law of Cooling</a:t>
            </a:r>
            <a:endParaRPr lang="en-IN" dirty="0">
              <a:solidFill>
                <a:schemeClr val="accent3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69CAA0-BF42-4AE2-65C7-5FA2BFD550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402" y="2065106"/>
            <a:ext cx="11712540" cy="4494908"/>
          </a:xfrm>
        </p:spPr>
        <p:txBody>
          <a:bodyPr>
            <a:normAutofit fontScale="40000" lnSpcReduction="20000"/>
          </a:bodyPr>
          <a:lstStyle/>
          <a:p>
            <a:r>
              <a:rPr lang="en-GB" sz="5100" b="0" i="0" dirty="0">
                <a:effectLst/>
                <a:latin typeface="arial" panose="020B0604020202020204" pitchFamily="34" charset="0"/>
              </a:rPr>
              <a:t>It is a model that describes, mathematically, the change in temperature of an object in a given environment. The law states that the rate of change (in time) of the temperature is proportional to the difference between the temperature T of the object and the temperature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of the environment surrounding the object.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1" i="0" dirty="0">
                <a:effectLst/>
                <a:latin typeface="arial" panose="020B0604020202020204" pitchFamily="34" charset="0"/>
              </a:rPr>
              <a:t>                                                 </a:t>
            </a:r>
            <a:r>
              <a:rPr lang="en-GB" sz="7000" b="1" dirty="0">
                <a:solidFill>
                  <a:schemeClr val="accent1"/>
                </a:solidFill>
              </a:rPr>
              <a:t>d T / d t = - k (T - </a:t>
            </a:r>
            <a:r>
              <a:rPr lang="en-GB" sz="7000" b="1" dirty="0" err="1">
                <a:solidFill>
                  <a:schemeClr val="accent1"/>
                </a:solidFill>
              </a:rPr>
              <a:t>Te</a:t>
            </a:r>
            <a:r>
              <a:rPr lang="en-GB" sz="7000" b="1" dirty="0">
                <a:solidFill>
                  <a:schemeClr val="accent1"/>
                </a:solidFill>
              </a:rPr>
              <a:t>)</a:t>
            </a:r>
          </a:p>
          <a:p>
            <a:pPr marL="0" indent="0">
              <a:buNone/>
            </a:pP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Let x = T -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so that dx / dt = dT / dt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Using the above change of variable, the above differential equation becomes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1" i="0" dirty="0">
                <a:effectLst/>
                <a:latin typeface="arial" panose="020B0604020202020204" pitchFamily="34" charset="0"/>
              </a:rPr>
              <a:t>                                                      </a:t>
            </a:r>
            <a:r>
              <a:rPr lang="en-GB" sz="7000" b="1" dirty="0"/>
              <a:t>d x / d t = - k x</a:t>
            </a:r>
          </a:p>
          <a:p>
            <a:pPr marL="0" indent="0">
              <a:buNone/>
            </a:pPr>
            <a:br>
              <a:rPr lang="en-GB" sz="5100" b="0" i="0" dirty="0"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The solution to the above differential equation is given by   x = A e </a:t>
            </a:r>
            <a:r>
              <a:rPr lang="en-GB" sz="5100" b="0" i="0" baseline="30000" dirty="0">
                <a:effectLst/>
                <a:latin typeface="arial" panose="020B0604020202020204" pitchFamily="34" charset="0"/>
              </a:rPr>
              <a:t>- k t 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substitute x by T -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T -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= A e </a:t>
            </a:r>
            <a:r>
              <a:rPr lang="en-GB" sz="5100" b="0" i="0" baseline="30000" dirty="0">
                <a:effectLst/>
                <a:latin typeface="arial" panose="020B0604020202020204" pitchFamily="34" charset="0"/>
              </a:rPr>
              <a:t>- k t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Assume that at t = 0 the temperature T = To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 err="1">
                <a:effectLst/>
                <a:latin typeface="arial" panose="020B0604020202020204" pitchFamily="34" charset="0"/>
              </a:rPr>
              <a:t>To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-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= A e </a:t>
            </a:r>
            <a:r>
              <a:rPr lang="en-GB" sz="5100" b="0" i="0" baseline="30000" dirty="0">
                <a:effectLst/>
                <a:latin typeface="arial" panose="020B0604020202020204" pitchFamily="34" charset="0"/>
              </a:rPr>
              <a:t>0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which gives A = To -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The final expression for T(t)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given by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T(t) =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 + (To - </a:t>
            </a:r>
            <a:r>
              <a:rPr lang="en-GB" sz="5100" b="0" i="0" dirty="0" err="1">
                <a:effectLst/>
                <a:latin typeface="arial" panose="020B0604020202020204" pitchFamily="34" charset="0"/>
              </a:rPr>
              <a:t>Te</a:t>
            </a:r>
            <a:r>
              <a:rPr lang="en-GB" sz="5100" b="0" i="0" dirty="0">
                <a:effectLst/>
                <a:latin typeface="arial" panose="020B0604020202020204" pitchFamily="34" charset="0"/>
              </a:rPr>
              <a:t>)e </a:t>
            </a:r>
            <a:r>
              <a:rPr lang="en-GB" sz="5100" b="0" i="0" baseline="30000" dirty="0">
                <a:effectLst/>
                <a:latin typeface="arial" panose="020B0604020202020204" pitchFamily="34" charset="0"/>
              </a:rPr>
              <a:t>- k t</a:t>
            </a:r>
            <a:br>
              <a:rPr lang="en-GB" sz="5100" b="0" i="0" dirty="0">
                <a:effectLst/>
                <a:latin typeface="arial" panose="020B0604020202020204" pitchFamily="34" charset="0"/>
              </a:rPr>
            </a:br>
            <a:r>
              <a:rPr lang="en-GB" sz="5100" b="0" i="0" dirty="0">
                <a:effectLst/>
                <a:latin typeface="arial" panose="020B0604020202020204" pitchFamily="34" charset="0"/>
              </a:rPr>
              <a:t>This last expression shows how the temperature T of the object changes with time.</a:t>
            </a:r>
            <a:endParaRPr lang="en-US" sz="5100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036B91-9808-2E6C-7C52-036E116B3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74FB4B-F7C6-CAF0-CC4D-BC88F0D5A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7107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AD456-7A4C-C975-38EB-B5B7001C6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917" y="284176"/>
            <a:ext cx="10278082" cy="1508760"/>
          </a:xfrm>
        </p:spPr>
        <p:txBody>
          <a:bodyPr/>
          <a:lstStyle/>
          <a:p>
            <a:r>
              <a:rPr lang="en-GB" b="1" i="0" dirty="0">
                <a:effectLst/>
                <a:latin typeface="arial" panose="020B0604020202020204" pitchFamily="34" charset="0"/>
              </a:rPr>
              <a:t>RL circui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D2363C-0FD2-49C8-1A97-EFD121189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000877"/>
            <a:ext cx="12192000" cy="4562144"/>
          </a:xfrm>
        </p:spPr>
        <p:txBody>
          <a:bodyPr>
            <a:normAutofit/>
          </a:bodyPr>
          <a:lstStyle/>
          <a:p>
            <a:r>
              <a:rPr lang="en-GB" b="0" i="0" dirty="0">
                <a:effectLst/>
                <a:latin typeface="arial" panose="020B0604020202020204" pitchFamily="34" charset="0"/>
              </a:rPr>
              <a:t>Let us consider the RL (resistor R and inductor L) circuit shown above. At t = 0 the switch is closed and current passes through the circuit. Electricity laws state that the voltage across a resistor of resistance R is equal to R </a:t>
            </a:r>
            <a:r>
              <a:rPr lang="en-GB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b="0" i="0" dirty="0">
                <a:effectLst/>
                <a:latin typeface="arial" panose="020B0604020202020204" pitchFamily="34" charset="0"/>
              </a:rPr>
              <a:t> and the voltage across an inductor L is given by L di/dt (</a:t>
            </a:r>
            <a:r>
              <a:rPr lang="en-GB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b="0" i="0" dirty="0">
                <a:effectLst/>
                <a:latin typeface="arial" panose="020B0604020202020204" pitchFamily="34" charset="0"/>
              </a:rPr>
              <a:t> is the current). Another law gives an equation relating all voltages in the above circuit as follows: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L di/dt + Ri = E , where E is a constant voltage.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Let us solve the above differential equation which may be written as: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L [ di / dt ] / [E - R </a:t>
            </a:r>
            <a:r>
              <a:rPr lang="en-GB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b="0" i="0" dirty="0">
                <a:effectLst/>
                <a:latin typeface="arial" panose="020B0604020202020204" pitchFamily="34" charset="0"/>
              </a:rPr>
              <a:t>] = 1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which may be written as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- (L / R) [ - R d </a:t>
            </a:r>
            <a:r>
              <a:rPr lang="en-GB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b="0" i="0" dirty="0">
                <a:effectLst/>
                <a:latin typeface="arial" panose="020B0604020202020204" pitchFamily="34" charset="0"/>
              </a:rPr>
              <a:t> ] / [E - Ri] = dt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Integrate both sides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- (L / R) ln(E - R </a:t>
            </a:r>
            <a:r>
              <a:rPr lang="en-GB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b="0" i="0" dirty="0">
                <a:effectLst/>
                <a:latin typeface="arial" panose="020B0604020202020204" pitchFamily="34" charset="0"/>
              </a:rPr>
              <a:t>) = t + c , c constant of integration.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Find constant c by setting </a:t>
            </a:r>
            <a:r>
              <a:rPr lang="en-GB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b="0" i="0" dirty="0">
                <a:effectLst/>
                <a:latin typeface="arial" panose="020B0604020202020204" pitchFamily="34" charset="0"/>
              </a:rPr>
              <a:t> = 0 at t = 0 (when switch is closed) which gives</a:t>
            </a:r>
            <a:br>
              <a:rPr lang="en-GB" dirty="0"/>
            </a:br>
            <a:r>
              <a:rPr lang="en-GB" b="0" i="0" dirty="0">
                <a:effectLst/>
                <a:latin typeface="arial" panose="020B0604020202020204" pitchFamily="34" charset="0"/>
              </a:rPr>
              <a:t>c = (-L / R) ln(E)</a:t>
            </a:r>
            <a:endParaRPr lang="en-US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E088D5-B9D3-CBD9-B5AD-68FF02E61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AB1D26-74DB-D459-D9BD-3AEDE37AA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3</a:t>
            </a:fld>
            <a:endParaRPr lang="en-IN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BD81189B-5403-8E6E-2BD5-B245AD9621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5855" y="3446263"/>
            <a:ext cx="2857500" cy="21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306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7A668-A660-4B94-3652-6A84E2469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288" y="284176"/>
            <a:ext cx="10226711" cy="1508760"/>
          </a:xfrm>
        </p:spPr>
        <p:txBody>
          <a:bodyPr/>
          <a:lstStyle/>
          <a:p>
            <a:r>
              <a:rPr lang="en-GB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RL circuit</a:t>
            </a:r>
            <a:endParaRPr lang="en-IN" dirty="0">
              <a:solidFill>
                <a:srgbClr val="00206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AE918-C462-397D-32F3-BC6591B47F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353" y="2011680"/>
            <a:ext cx="11029838" cy="4562144"/>
          </a:xfrm>
        </p:spPr>
        <p:txBody>
          <a:bodyPr>
            <a:normAutofit fontScale="77500" lnSpcReduction="20000"/>
          </a:bodyPr>
          <a:lstStyle/>
          <a:p>
            <a:r>
              <a:rPr lang="en-GB" sz="3600" b="0" i="0" dirty="0">
                <a:effectLst/>
                <a:latin typeface="arial" panose="020B0604020202020204" pitchFamily="34" charset="0"/>
              </a:rPr>
              <a:t>Substitute c in the solution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- (L / R) ln(E - R </a:t>
            </a:r>
            <a:r>
              <a:rPr lang="en-GB" sz="3600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sz="3600" b="0" i="0" dirty="0">
                <a:effectLst/>
                <a:latin typeface="arial" panose="020B0604020202020204" pitchFamily="34" charset="0"/>
              </a:rPr>
              <a:t>) = t + (-L/R) ln (E)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which may be written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(L/R) ln (E)- (L / R) ln(E - R </a:t>
            </a:r>
            <a:r>
              <a:rPr lang="en-GB" sz="3600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sz="3600" b="0" i="0" dirty="0">
                <a:effectLst/>
                <a:latin typeface="arial" panose="020B0604020202020204" pitchFamily="34" charset="0"/>
              </a:rPr>
              <a:t>) = t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ln[E/(E - Ri)] = t(R/L)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Change into exponential form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[E/(E - Ri)] = e</a:t>
            </a:r>
          </a:p>
          <a:p>
            <a:r>
              <a:rPr lang="en-GB" sz="3600" b="0" i="0" baseline="30000" dirty="0">
                <a:effectLst/>
                <a:latin typeface="arial" panose="020B0604020202020204" pitchFamily="34" charset="0"/>
              </a:rPr>
              <a:t>t(R/L)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Solve for </a:t>
            </a:r>
            <a:r>
              <a:rPr lang="en-GB" sz="3600" b="0" i="0" dirty="0" err="1">
                <a:effectLst/>
                <a:latin typeface="arial" panose="020B0604020202020204" pitchFamily="34" charset="0"/>
              </a:rPr>
              <a:t>i</a:t>
            </a:r>
            <a:r>
              <a:rPr lang="en-GB" sz="3600" b="0" i="0" dirty="0">
                <a:effectLst/>
                <a:latin typeface="arial" panose="020B0604020202020204" pitchFamily="34" charset="0"/>
              </a:rPr>
              <a:t> to obtain</a:t>
            </a:r>
            <a:br>
              <a:rPr lang="en-GB" sz="3600" b="0" i="0" dirty="0"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                                       </a:t>
            </a:r>
            <a:r>
              <a:rPr lang="en-GB" sz="3600" b="1" i="0" dirty="0" err="1">
                <a:solidFill>
                  <a:srgbClr val="FFFF00"/>
                </a:solidFill>
                <a:effectLst/>
                <a:latin typeface="arial" panose="020B0604020202020204" pitchFamily="34" charset="0"/>
              </a:rPr>
              <a:t>i</a:t>
            </a:r>
            <a:r>
              <a:rPr lang="en-GB" sz="3600" b="1" i="0" dirty="0">
                <a:solidFill>
                  <a:srgbClr val="FFFF00"/>
                </a:solidFill>
                <a:effectLst/>
                <a:latin typeface="arial" panose="020B0604020202020204" pitchFamily="34" charset="0"/>
              </a:rPr>
              <a:t> = (E/R) (1-e</a:t>
            </a:r>
            <a:r>
              <a:rPr lang="en-GB" sz="3600" b="1" i="0" baseline="30000" dirty="0">
                <a:solidFill>
                  <a:srgbClr val="FFFF00"/>
                </a:solidFill>
                <a:effectLst/>
                <a:latin typeface="arial" panose="020B0604020202020204" pitchFamily="34" charset="0"/>
              </a:rPr>
              <a:t>-Rt/L</a:t>
            </a:r>
            <a:r>
              <a:rPr lang="en-GB" sz="3600" b="1" i="0" dirty="0">
                <a:solidFill>
                  <a:srgbClr val="FFFF00"/>
                </a:solidFill>
                <a:effectLst/>
                <a:latin typeface="arial" panose="020B0604020202020204" pitchFamily="34" charset="0"/>
              </a:rPr>
              <a:t>)</a:t>
            </a:r>
            <a:br>
              <a:rPr lang="en-GB" sz="3600" b="1" i="0" dirty="0">
                <a:solidFill>
                  <a:srgbClr val="FFFF00"/>
                </a:solidFill>
                <a:effectLst/>
                <a:latin typeface="arial" panose="020B0604020202020204" pitchFamily="34" charset="0"/>
              </a:rPr>
            </a:br>
            <a:r>
              <a:rPr lang="en-GB" sz="3600" b="0" i="0" dirty="0">
                <a:effectLst/>
                <a:latin typeface="arial" panose="020B0604020202020204" pitchFamily="34" charset="0"/>
              </a:rPr>
              <a:t>The starting model for the circuit is a differential equation which when solved, gives an expression of the current in the circuit as a function of time.</a:t>
            </a:r>
            <a:endParaRPr lang="en-US" sz="3600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E31A44-CE3F-D6EB-7F8A-5996E9920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096787-AFC7-6B5B-E148-141248E2F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4</a:t>
            </a:fld>
            <a:endParaRPr lang="en-IN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A333DA4B-7EE2-A9D9-6A0A-F1D0A60D7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461" y="2108673"/>
            <a:ext cx="3505007" cy="264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781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5B210-0630-FF14-3E88-7F73B523E6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789" y="284176"/>
            <a:ext cx="10545210" cy="1508760"/>
          </a:xfrm>
        </p:spPr>
        <p:txBody>
          <a:bodyPr/>
          <a:lstStyle/>
          <a:p>
            <a:r>
              <a:rPr lang="en-IN" dirty="0">
                <a:solidFill>
                  <a:schemeClr val="accent4">
                    <a:lumMod val="75000"/>
                  </a:schemeClr>
                </a:solidFill>
              </a:rPr>
              <a:t>LOTKA-VOLTERRA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F56A9A-F4BA-1703-EBC9-C732A6FAF3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09" y="2011680"/>
            <a:ext cx="11605191" cy="4411174"/>
          </a:xfrm>
        </p:spPr>
        <p:txBody>
          <a:bodyPr>
            <a:normAutofit fontScale="92500"/>
          </a:bodyPr>
          <a:lstStyle/>
          <a:p>
            <a:r>
              <a:rPr lang="en-US" altLang="en-US" dirty="0"/>
              <a:t>We let </a:t>
            </a:r>
            <a:r>
              <a:rPr lang="en-US" altLang="en-US" i="1" dirty="0"/>
              <a:t>R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be the number of prey (</a:t>
            </a:r>
            <a:r>
              <a:rPr lang="en-US" altLang="en-US" i="1" dirty="0"/>
              <a:t>R </a:t>
            </a:r>
            <a:r>
              <a:rPr lang="en-US" altLang="en-US" dirty="0"/>
              <a:t>for rabbits) and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be the number of predators (</a:t>
            </a:r>
            <a:r>
              <a:rPr lang="en-US" altLang="en-US" i="1" dirty="0"/>
              <a:t>W </a:t>
            </a:r>
            <a:r>
              <a:rPr lang="en-US" altLang="en-US" dirty="0"/>
              <a:t>for wolves) at time </a:t>
            </a:r>
            <a:r>
              <a:rPr lang="en-US" altLang="en-US" i="1" dirty="0"/>
              <a:t>t</a:t>
            </a:r>
            <a:r>
              <a:rPr lang="en-US" altLang="en-US" dirty="0"/>
              <a:t>. </a:t>
            </a:r>
          </a:p>
          <a:p>
            <a:r>
              <a:rPr lang="en-US" altLang="en-US" dirty="0"/>
              <a:t>In the absence of predators, the ample food supply would support exponential growth of the prey, that is,</a:t>
            </a:r>
          </a:p>
          <a:p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where </a:t>
            </a:r>
            <a:r>
              <a:rPr lang="en-US" altLang="en-US" i="1" dirty="0"/>
              <a:t>k</a:t>
            </a:r>
            <a:r>
              <a:rPr lang="en-US" altLang="en-US" dirty="0"/>
              <a:t> is a positive constant.</a:t>
            </a:r>
          </a:p>
          <a:p>
            <a:r>
              <a:rPr lang="en-US" altLang="en-US" dirty="0"/>
              <a:t>In the absence of prey, we assume that </a:t>
            </a:r>
            <a:br>
              <a:rPr lang="en-US" altLang="en-US" dirty="0"/>
            </a:br>
            <a:r>
              <a:rPr lang="en-US" altLang="en-US" dirty="0"/>
              <a:t>the predator population would decline at </a:t>
            </a:r>
            <a:br>
              <a:rPr lang="en-US" altLang="en-US" dirty="0"/>
            </a:br>
            <a:r>
              <a:rPr lang="en-US" altLang="en-US" dirty="0"/>
              <a:t>a rate proportional to itself, that is,</a:t>
            </a:r>
          </a:p>
          <a:p>
            <a:endParaRPr lang="en-US" altLang="en-US" dirty="0"/>
          </a:p>
          <a:p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where </a:t>
            </a:r>
            <a:r>
              <a:rPr lang="en-US" altLang="en-US" i="1" dirty="0"/>
              <a:t>r</a:t>
            </a:r>
            <a:r>
              <a:rPr lang="en-US" altLang="en-US" dirty="0"/>
              <a:t> is a positive constant. </a:t>
            </a: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3189B4-28A7-CF99-1F4F-8A4F5F678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51304D-384F-D345-7CA9-CD62951B6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5</a:t>
            </a:fld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43C05B-6104-0758-C34B-009051F75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70847"/>
              </p:ext>
            </p:extLst>
          </p:nvPr>
        </p:nvGraphicFramePr>
        <p:xfrm>
          <a:off x="4228672" y="3040929"/>
          <a:ext cx="1905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78BF4BA3-FA0A-F625-32A8-F67EEFE875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672" y="3040929"/>
                        <a:ext cx="19050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FAC1BE5-DFF9-A82A-DCCD-1D85D5CCB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17772"/>
              </p:ext>
            </p:extLst>
          </p:nvPr>
        </p:nvGraphicFramePr>
        <p:xfrm>
          <a:off x="4091092" y="4904126"/>
          <a:ext cx="2286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B2AA2A06-5185-3333-0D53-235EAFD97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092" y="4904126"/>
                        <a:ext cx="2286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>
            <a:extLst>
              <a:ext uri="{FF2B5EF4-FFF2-40B4-BE49-F238E27FC236}">
                <a16:creationId xmlns:a16="http://schemas.microsoft.com/office/drawing/2014/main" id="{9D7E2A50-DD21-7E9F-7456-52CE7D31DE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4"/>
          <a:stretch/>
        </p:blipFill>
        <p:spPr bwMode="auto">
          <a:xfrm>
            <a:off x="6377092" y="3108507"/>
            <a:ext cx="5560888" cy="3095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74462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E5C21C-D59E-65AD-E799-90C109E2A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046" y="284176"/>
            <a:ext cx="11558427" cy="1508760"/>
          </a:xfrm>
        </p:spPr>
        <p:txBody>
          <a:bodyPr/>
          <a:lstStyle/>
          <a:p>
            <a:r>
              <a:rPr lang="en-IN" dirty="0"/>
              <a:t>LOTKA-VOLTERRA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3CF90C-0207-7ED5-FEE4-FEF4D28362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046" y="2011680"/>
            <a:ext cx="11558427" cy="441117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en-US" sz="2800" dirty="0"/>
              <a:t>They were proposed as a model to explain the variations in the shark and food-fish populations in the Adriatic Sea by the </a:t>
            </a:r>
          </a:p>
          <a:p>
            <a:pPr marL="0" indent="0">
              <a:buNone/>
            </a:pPr>
            <a:r>
              <a:rPr lang="en-US" altLang="en-US" sz="2800" dirty="0"/>
              <a:t>Italian mathematician Vito Volterra (1860–1940).</a:t>
            </a:r>
            <a:endParaRPr lang="en-IN" sz="2400" dirty="0"/>
          </a:p>
          <a:p>
            <a:pPr marL="0" indent="0">
              <a:buNone/>
            </a:pPr>
            <a:endParaRPr lang="en-IN" sz="2000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US" altLang="en-US" sz="2400" dirty="0"/>
          </a:p>
          <a:p>
            <a:pPr marL="0" indent="0">
              <a:buNone/>
            </a:pPr>
            <a:r>
              <a:rPr lang="en-US" altLang="en-US" sz="3200" dirty="0"/>
              <a:t>These equations are known as the </a:t>
            </a:r>
          </a:p>
          <a:p>
            <a:pPr marL="0" indent="0">
              <a:buNone/>
            </a:pPr>
            <a:r>
              <a:rPr lang="en-US" altLang="en-US" sz="3200" b="1" dirty="0">
                <a:solidFill>
                  <a:srgbClr val="FFFF00"/>
                </a:solidFill>
              </a:rPr>
              <a:t>predator-prey equations, </a:t>
            </a:r>
            <a:br>
              <a:rPr lang="en-US" altLang="en-US" sz="3200" dirty="0"/>
            </a:br>
            <a:r>
              <a:rPr lang="en-US" altLang="en-US" sz="3200" dirty="0"/>
              <a:t>or the </a:t>
            </a:r>
            <a:r>
              <a:rPr lang="en-US" altLang="en-US" sz="3200" dirty="0" err="1">
                <a:solidFill>
                  <a:srgbClr val="FF0000"/>
                </a:solidFill>
              </a:rPr>
              <a:t>Lotka</a:t>
            </a:r>
            <a:r>
              <a:rPr lang="en-US" altLang="en-US" sz="3200" dirty="0">
                <a:solidFill>
                  <a:srgbClr val="FF0000"/>
                </a:solidFill>
              </a:rPr>
              <a:t>-Volterra equations.</a:t>
            </a:r>
            <a:endParaRPr lang="en-IN" sz="2800" dirty="0">
              <a:solidFill>
                <a:srgbClr val="FF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DFEAF4-49D1-72C7-4A14-9A8B31910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FACA4E-D78E-5E7F-916E-A6C2E7DDC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6</a:t>
            </a:fld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81CEC1-8F58-2EDC-2439-C60132D5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9144"/>
              </p:ext>
            </p:extLst>
          </p:nvPr>
        </p:nvGraphicFramePr>
        <p:xfrm>
          <a:off x="294527" y="3429000"/>
          <a:ext cx="7086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393480" progId="Equation.DSMT4">
                  <p:embed/>
                </p:oleObj>
              </mc:Choice>
              <mc:Fallback>
                <p:oleObj name="Equation" r:id="rId2" imgW="2501640" imgH="393480" progId="Equation.DSMT4">
                  <p:embed/>
                  <p:pic>
                    <p:nvPicPr>
                      <p:cNvPr id="76805" name="Object 5">
                        <a:extLst>
                          <a:ext uri="{FF2B5EF4-FFF2-40B4-BE49-F238E27FC236}">
                            <a16:creationId xmlns:a16="http://schemas.microsoft.com/office/drawing/2014/main" id="{57A52D77-EBE1-596A-DDEF-F2FCC4376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7" y="3429000"/>
                        <a:ext cx="7086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>
            <a:extLst>
              <a:ext uri="{FF2B5EF4-FFF2-40B4-BE49-F238E27FC236}">
                <a16:creationId xmlns:a16="http://schemas.microsoft.com/office/drawing/2014/main" id="{C88BCF7A-7AAA-0B09-9A08-C8DCDB3362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86"/>
          <a:stretch/>
        </p:blipFill>
        <p:spPr bwMode="auto">
          <a:xfrm>
            <a:off x="7623425" y="2506894"/>
            <a:ext cx="4449995" cy="369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46151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F961B-18D2-77E5-C49B-0AFF3730A3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908" y="284176"/>
            <a:ext cx="10489091" cy="1508760"/>
          </a:xfrm>
        </p:spPr>
        <p:txBody>
          <a:bodyPr/>
          <a:lstStyle/>
          <a:p>
            <a:r>
              <a:rPr lang="en-IN" dirty="0"/>
              <a:t>Some other applicati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7B997D-FECB-BAB6-5983-8E111A80B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z="1400" dirty="0"/>
              <a:t>MADHURIMA RAWAT(DATASCIENCE CSVTU</a:t>
            </a:r>
            <a:r>
              <a:rPr lang="en-IN" sz="1200" dirty="0"/>
              <a:t>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0D0D12-9F87-C4CF-CE09-37E0E9731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z="1400" smtClean="0"/>
              <a:t>17</a:t>
            </a:fld>
            <a:endParaRPr lang="en-IN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D8BD6D3B-4C33-40E6-380C-416177D87E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399" y="2304116"/>
            <a:ext cx="5235072" cy="40522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BEDBF64-6641-DE83-84A2-AC7365F558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28" b="33483"/>
          <a:stretch/>
        </p:blipFill>
        <p:spPr>
          <a:xfrm>
            <a:off x="6332142" y="2304116"/>
            <a:ext cx="5235071" cy="411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657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7C54D8C-3ABC-7061-538B-F3D8E118A5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APPLICATION OF DIFFERENTIAL EQUATIONS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6B2009EA-E9F5-7D2F-7C83-5973526AFE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5629" y="3985976"/>
            <a:ext cx="10302241" cy="1309255"/>
          </a:xfrm>
        </p:spPr>
        <p:txBody>
          <a:bodyPr/>
          <a:lstStyle/>
          <a:p>
            <a:r>
              <a:rPr lang="en-IN" sz="3200" dirty="0"/>
              <a:t>CODING PROGRAMS IN PYTHON PROGRAMMING LANGUAGE</a:t>
            </a: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DE61FF-64C8-8895-F90F-2F5BD8E70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D69E7B-FAFB-5547-91F6-65340627D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262854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7438B-5D11-4E9A-30BC-DC47A7F552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272" y="284176"/>
            <a:ext cx="10685124" cy="1508760"/>
          </a:xfrm>
        </p:spPr>
        <p:txBody>
          <a:bodyPr/>
          <a:lstStyle/>
          <a:p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>CODE FOR SOLVING DIFFERENTIAL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961BD5-4152-140D-2B96-D4A7E28BF7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585" y="2152279"/>
            <a:ext cx="7187986" cy="4635700"/>
          </a:xfrm>
        </p:spPr>
        <p:txBody>
          <a:bodyPr>
            <a:noAutofit/>
          </a:bodyPr>
          <a:lstStyle/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import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numpy</a:t>
            </a: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as np</a:t>
            </a: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from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scipy.integrate</a:t>
            </a: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import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odeint</a:t>
            </a:r>
            <a:endParaRPr lang="en-IN" sz="1800" b="1" dirty="0">
              <a:solidFill>
                <a:schemeClr val="tx2"/>
              </a:solidFill>
              <a:effectLst/>
              <a:latin typeface="Courier New" panose="02070309020205020404" pitchFamily="49" charset="0"/>
            </a:endParaRP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import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matplotlib.pyplot</a:t>
            </a: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as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plt</a:t>
            </a:r>
            <a:endParaRPr lang="en-IN" sz="1800" b="1" dirty="0">
              <a:solidFill>
                <a:schemeClr val="tx2"/>
              </a:solidFill>
              <a:effectLst/>
              <a:latin typeface="Courier New" panose="02070309020205020404" pitchFamily="49" charset="0"/>
            </a:endParaRPr>
          </a:p>
          <a:p>
            <a:b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</a:b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# function that returns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dy</a:t>
            </a: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/dt</a:t>
            </a: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print("Solving and plotting graph for Differential Equation in Python.")</a:t>
            </a: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def model(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y,t</a:t>
            </a: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):</a:t>
            </a: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   k = 0.3</a:t>
            </a: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  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dydt</a:t>
            </a:r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= -k * y</a:t>
            </a:r>
          </a:p>
          <a:p>
            <a:r>
              <a:rPr lang="en-IN" sz="1800" b="1" dirty="0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    return </a:t>
            </a:r>
            <a:r>
              <a:rPr lang="en-IN" sz="1800" b="1" dirty="0" err="1">
                <a:solidFill>
                  <a:schemeClr val="tx2"/>
                </a:solidFill>
                <a:effectLst/>
                <a:latin typeface="Courier New" panose="02070309020205020404" pitchFamily="49" charset="0"/>
              </a:rPr>
              <a:t>dydt</a:t>
            </a:r>
            <a:endParaRPr lang="en-IN" sz="1800" b="1" dirty="0">
              <a:solidFill>
                <a:schemeClr val="tx2"/>
              </a:solidFill>
              <a:effectLst/>
              <a:latin typeface="Courier New" panose="02070309020205020404" pitchFamily="49" charset="0"/>
            </a:endParaRPr>
          </a:p>
          <a:p>
            <a:br>
              <a:rPr lang="en-IN" sz="2400" b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</a:br>
            <a:br>
              <a:rPr lang="en-IN" sz="2400" b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</a:br>
            <a:endParaRPr lang="en-IN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2056E9-922F-B263-328F-258730656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D34C21-B52F-846E-6094-361862D38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19</a:t>
            </a:fld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271F3C-62E5-13D9-4827-F18C8A9219D4}"/>
              </a:ext>
            </a:extLst>
          </p:cNvPr>
          <p:cNvSpPr txBox="1"/>
          <p:nvPr/>
        </p:nvSpPr>
        <p:spPr>
          <a:xfrm>
            <a:off x="7520683" y="2234989"/>
            <a:ext cx="4800957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# initial condition</a:t>
            </a:r>
          </a:p>
          <a:p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y0 = 5</a:t>
            </a:r>
          </a:p>
          <a:p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# time points</a:t>
            </a:r>
          </a:p>
          <a:p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t = </a:t>
            </a:r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np.linspace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(0,20)</a:t>
            </a:r>
          </a:p>
          <a:p>
            <a:b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</a:b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# solve ODE</a:t>
            </a:r>
          </a:p>
          <a:p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y = </a:t>
            </a:r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odeint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(model,y0,t)</a:t>
            </a:r>
          </a:p>
          <a:p>
            <a:b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</a:b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# plot results</a:t>
            </a:r>
          </a:p>
          <a:p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plt.plot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(</a:t>
            </a:r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t,y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)</a:t>
            </a:r>
          </a:p>
          <a:p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plt.xlabel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('time')</a:t>
            </a:r>
          </a:p>
          <a:p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plt.ylabel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('y(t)')</a:t>
            </a:r>
          </a:p>
          <a:p>
            <a:r>
              <a:rPr lang="en-IN" sz="2000" b="1" dirty="0" err="1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plt.show</a:t>
            </a:r>
            <a:r>
              <a:rPr lang="en-IN" sz="2000" b="1" dirty="0">
                <a:solidFill>
                  <a:srgbClr val="FFFF00"/>
                </a:solidFill>
                <a:effectLst/>
                <a:latin typeface="Courier New" panose="02070309020205020404" pitchFamily="49" charset="0"/>
              </a:rPr>
              <a:t>()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06543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60922-0AFB-2EE9-64D8-DDEBB00F8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0" dirty="0">
                <a:solidFill>
                  <a:schemeClr val="accent1"/>
                </a:solidFill>
                <a:effectLst/>
                <a:latin typeface="Roboto" panose="02000000000000000000" pitchFamily="2" charset="0"/>
              </a:rPr>
              <a:t>What is a Differential Equation?</a:t>
            </a:r>
            <a:endParaRPr lang="en-IN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5159BC-0923-BE84-75BD-464346914A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9871" y="2137024"/>
            <a:ext cx="11496780" cy="4436800"/>
          </a:xfrm>
        </p:spPr>
        <p:txBody>
          <a:bodyPr>
            <a:normAutofit lnSpcReduction="10000"/>
          </a:bodyPr>
          <a:lstStyle/>
          <a:p>
            <a:r>
              <a:rPr lang="en-GB" sz="3200" dirty="0"/>
              <a:t>A differential equation, in mathematics, can be referred to as an equation that relates to one or more functions   and  their derivatives. </a:t>
            </a:r>
          </a:p>
          <a:p>
            <a:r>
              <a:rPr lang="en-GB" sz="3200" dirty="0"/>
              <a:t>The said Functions usually represent</a:t>
            </a:r>
          </a:p>
          <a:p>
            <a:pPr marL="0" indent="0">
              <a:buNone/>
            </a:pPr>
            <a:r>
              <a:rPr lang="en-GB" sz="3200" dirty="0"/>
              <a:t> physical quantities, and their derivatives </a:t>
            </a:r>
          </a:p>
          <a:p>
            <a:pPr marL="0" indent="0">
              <a:buNone/>
            </a:pPr>
            <a:r>
              <a:rPr lang="en-GB" sz="3200" dirty="0"/>
              <a:t>represent their rates of change. </a:t>
            </a:r>
          </a:p>
          <a:p>
            <a:r>
              <a:rPr lang="en-GB" sz="3200" dirty="0"/>
              <a:t>The differential equation creates a </a:t>
            </a:r>
          </a:p>
          <a:p>
            <a:pPr marL="0" indent="0">
              <a:buNone/>
            </a:pPr>
            <a:r>
              <a:rPr lang="en-GB" sz="3200" dirty="0"/>
              <a:t>relationship between these two.</a:t>
            </a:r>
            <a:endParaRPr lang="en-US" sz="3200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DCB8A6-449F-FFD1-60FE-73E581A06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z="1400" dirty="0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A8D3B1-B45F-25E5-BA81-190C324F2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z="1800" smtClean="0"/>
              <a:t>2</a:t>
            </a:fld>
            <a:endParaRPr lang="en-IN" sz="1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3DC424-A842-6CB0-E9D3-51588E41FCF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61" b="33932"/>
          <a:stretch/>
        </p:blipFill>
        <p:spPr>
          <a:xfrm>
            <a:off x="7530379" y="3194330"/>
            <a:ext cx="4167279" cy="315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1379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6855F-BCD1-D795-AF0F-CE2ABB26B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063" y="284176"/>
            <a:ext cx="10534936" cy="1508760"/>
          </a:xfrm>
        </p:spPr>
        <p:txBody>
          <a:bodyPr/>
          <a:lstStyle/>
          <a:p>
            <a:r>
              <a:rPr lang="en-IN" dirty="0">
                <a:solidFill>
                  <a:srgbClr val="7030A0"/>
                </a:solidFill>
              </a:rPr>
              <a:t>OUTPUT OF THE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948A85-3880-ACCF-2E78-E3E2E8AA47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587" y="2179436"/>
            <a:ext cx="11527604" cy="4860876"/>
          </a:xfrm>
        </p:spPr>
        <p:txBody>
          <a:bodyPr/>
          <a:lstStyle/>
          <a:p>
            <a:r>
              <a:rPr lang="en-US" b="0" i="0" dirty="0">
                <a:effectLst/>
                <a:latin typeface="Courier New" panose="02070309020205020404" pitchFamily="49" charset="0"/>
              </a:rPr>
              <a:t>Solving and plotting graph for Differential Equation in Python.</a:t>
            </a: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886051-EB4C-1AF7-1F53-A3E270E7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908A12-F349-3C70-6882-F540B4921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20</a:t>
            </a:fld>
            <a:endParaRPr lang="en-IN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ACE334F-1CDA-C22D-47EF-89D519426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492" y="2609636"/>
            <a:ext cx="7417942" cy="4178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11884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855E838-582C-CDE4-81B2-58D6A01AD1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THANK YOU FOR LISTENING TO ME</a:t>
            </a:r>
          </a:p>
        </p:txBody>
      </p:sp>
      <p:sp>
        <p:nvSpPr>
          <p:cNvPr id="9" name="Subtitle 8">
            <a:extLst>
              <a:ext uri="{FF2B5EF4-FFF2-40B4-BE49-F238E27FC236}">
                <a16:creationId xmlns:a16="http://schemas.microsoft.com/office/drawing/2014/main" id="{1497FFDF-5C07-C8D1-05F7-0D85502BE3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853152"/>
          </a:xfrm>
        </p:spPr>
        <p:txBody>
          <a:bodyPr/>
          <a:lstStyle/>
          <a:p>
            <a:r>
              <a:rPr lang="en-IN" sz="4000" dirty="0"/>
              <a:t>ANY QUESTIONS</a:t>
            </a: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5D3F8F-2F21-906F-D4EE-4EACBA867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630718" y="6422854"/>
            <a:ext cx="5044440" cy="365125"/>
          </a:xfrm>
        </p:spPr>
        <p:txBody>
          <a:bodyPr/>
          <a:lstStyle/>
          <a:p>
            <a:r>
              <a:rPr lang="en-IN" sz="1400" dirty="0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669CE1-4F66-2C85-38A7-B0B3A06F7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z="1600" smtClean="0"/>
              <a:t>21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26720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C75D62-7918-D606-C5B5-D5AC8E2CD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0" dirty="0">
                <a:solidFill>
                  <a:srgbClr val="363636"/>
                </a:solidFill>
                <a:effectLst/>
                <a:latin typeface="Roboto" panose="02000000000000000000" pitchFamily="2" charset="0"/>
              </a:rPr>
              <a:t>Types of Differential Equations</a:t>
            </a:r>
            <a:endParaRPr lang="en-IN" dirty="0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5E50933E-7FA6-5B91-D361-EDEA2F0ADE1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4634874"/>
              </p:ext>
            </p:extLst>
          </p:nvPr>
        </p:nvGraphicFramePr>
        <p:xfrm>
          <a:off x="164386" y="2342938"/>
          <a:ext cx="7058347" cy="40799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48411A-D196-D998-E2D2-C8E392AC6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9D69EF-0AF9-FC47-6750-A8DC29C15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3</a:t>
            </a:fld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06C9DB-1893-4E3A-BE44-081770B0A11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61" b="32884"/>
          <a:stretch/>
        </p:blipFill>
        <p:spPr>
          <a:xfrm>
            <a:off x="7502388" y="2589087"/>
            <a:ext cx="4563207" cy="3554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08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F2833-80EB-A7C7-7422-E9FCB7084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027" y="297986"/>
            <a:ext cx="9784080" cy="1508760"/>
          </a:xfrm>
        </p:spPr>
        <p:txBody>
          <a:bodyPr>
            <a:normAutofit/>
          </a:bodyPr>
          <a:lstStyle/>
          <a:p>
            <a:r>
              <a:rPr lang="en-GB" sz="4400" b="1" i="0" dirty="0">
                <a:solidFill>
                  <a:schemeClr val="accent1"/>
                </a:solidFill>
                <a:effectLst/>
                <a:latin typeface="Roboto" panose="02000000000000000000" pitchFamily="2" charset="0"/>
              </a:rPr>
              <a:t>Equation Order</a:t>
            </a:r>
            <a:endParaRPr lang="en-IN" sz="44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916881-B4CF-FFDA-0F1A-4042A12B01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773" y="2024009"/>
            <a:ext cx="11661951" cy="463364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Differential equations are described by their order, determined by the term with the highest </a:t>
            </a:r>
          </a:p>
          <a:p>
            <a:pPr marL="0" indent="0">
              <a:buNone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derivatives. They are classified into: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First-order differential equation – </a:t>
            </a:r>
          </a:p>
          <a:p>
            <a:pPr marL="0" indent="0">
              <a:buNone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equation containing only first derivatives</a:t>
            </a:r>
          </a:p>
          <a:p>
            <a:pPr marL="0" indent="0">
              <a:buNone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2. Second-order differential equation –</a:t>
            </a:r>
          </a:p>
          <a:p>
            <a:pPr marL="0" indent="0">
              <a:buNone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equation containing the second </a:t>
            </a:r>
          </a:p>
          <a:p>
            <a:pPr marL="0" indent="0">
              <a:buNone/>
            </a:pPr>
            <a:r>
              <a:rPr lang="en-GB" sz="3600" b="0" i="0" dirty="0">
                <a:effectLst/>
                <a:latin typeface="Roboto" panose="02000000000000000000" pitchFamily="2" charset="0"/>
              </a:rPr>
              <a:t>Derivative and so on.</a:t>
            </a: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BDBB6F-07BA-43C8-7D25-5B208F91A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F63C57-DFD8-04E2-F1AD-2F390ACF0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4</a:t>
            </a:fld>
            <a:endParaRPr lang="en-IN"/>
          </a:p>
        </p:txBody>
      </p:sp>
      <p:pic>
        <p:nvPicPr>
          <p:cNvPr id="1026" name="Picture 2" descr="Image result for equation order">
            <a:extLst>
              <a:ext uri="{FF2B5EF4-FFF2-40B4-BE49-F238E27FC236}">
                <a16:creationId xmlns:a16="http://schemas.microsoft.com/office/drawing/2014/main" id="{916EC6E4-F44D-24B2-A6C2-AC9BF7E6B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520" y="2659361"/>
            <a:ext cx="3561708" cy="3502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598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1DBFE-5C38-E13E-34F3-D3162915F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2252" y="297986"/>
            <a:ext cx="9784080" cy="1508760"/>
          </a:xfrm>
        </p:spPr>
        <p:txBody>
          <a:bodyPr/>
          <a:lstStyle/>
          <a:p>
            <a:r>
              <a:rPr lang="en-GB" b="1" i="0" dirty="0">
                <a:solidFill>
                  <a:srgbClr val="7030A0"/>
                </a:solidFill>
                <a:effectLst/>
                <a:latin typeface="Roboto" panose="02000000000000000000" pitchFamily="2" charset="0"/>
              </a:rPr>
              <a:t>Applications of Differential          Equations</a:t>
            </a:r>
            <a:endParaRPr lang="en-IN" dirty="0">
              <a:solidFill>
                <a:srgbClr val="7030A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62C3B4-C34D-7DFA-9307-E4973C012C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290" y="2147299"/>
            <a:ext cx="10517621" cy="4640680"/>
          </a:xfrm>
        </p:spPr>
        <p:txBody>
          <a:bodyPr>
            <a:normAutofit fontScale="92500"/>
          </a:bodyPr>
          <a:lstStyle/>
          <a:p>
            <a:r>
              <a:rPr lang="en-GB" sz="3200" i="0" dirty="0">
                <a:effectLst/>
                <a:latin typeface="Roboto" panose="02000000000000000000" pitchFamily="2" charset="0"/>
              </a:rPr>
              <a:t>Ordinary differential equations are utilized in the real world :</a:t>
            </a:r>
          </a:p>
          <a:p>
            <a:pPr marL="0" indent="0">
              <a:buNone/>
            </a:pPr>
            <a:r>
              <a:rPr lang="en-GB" sz="3200" dirty="0">
                <a:latin typeface="Roboto" panose="02000000000000000000" pitchFamily="2" charset="0"/>
              </a:rPr>
              <a:t>T</a:t>
            </a:r>
            <a:r>
              <a:rPr lang="en-GB" sz="3200" i="0" dirty="0">
                <a:effectLst/>
                <a:latin typeface="Roboto" panose="02000000000000000000" pitchFamily="2" charset="0"/>
              </a:rPr>
              <a:t>o calculate </a:t>
            </a:r>
            <a:r>
              <a:rPr lang="en-GB" sz="3200" i="0" dirty="0">
                <a:solidFill>
                  <a:schemeClr val="accent1"/>
                </a:solidFill>
                <a:effectLst/>
                <a:latin typeface="Roboto" panose="02000000000000000000" pitchFamily="2" charset="0"/>
              </a:rPr>
              <a:t>the movement or flow of </a:t>
            </a:r>
          </a:p>
          <a:p>
            <a:pPr marL="0" indent="0">
              <a:buNone/>
            </a:pPr>
            <a:r>
              <a:rPr lang="en-GB" sz="3200" i="0" dirty="0" err="1">
                <a:solidFill>
                  <a:schemeClr val="accent1"/>
                </a:solidFill>
                <a:effectLst/>
                <a:latin typeface="Roboto" panose="02000000000000000000" pitchFamily="2" charset="0"/>
              </a:rPr>
              <a:t>electricity</a:t>
            </a:r>
            <a:r>
              <a:rPr lang="en-GB" sz="3200" i="0" dirty="0" err="1">
                <a:solidFill>
                  <a:schemeClr val="accent4">
                    <a:lumMod val="75000"/>
                  </a:schemeClr>
                </a:solidFill>
                <a:effectLst/>
                <a:latin typeface="Roboto" panose="02000000000000000000" pitchFamily="2" charset="0"/>
              </a:rPr>
              <a:t>,motion</a:t>
            </a:r>
            <a:r>
              <a:rPr lang="en-GB" sz="3200" i="0" dirty="0">
                <a:solidFill>
                  <a:schemeClr val="accent4">
                    <a:lumMod val="75000"/>
                  </a:schemeClr>
                </a:solidFill>
                <a:effectLst/>
                <a:latin typeface="Roboto" panose="02000000000000000000" pitchFamily="2" charset="0"/>
              </a:rPr>
              <a:t> of an object</a:t>
            </a:r>
            <a:r>
              <a:rPr lang="en-GB" sz="3200" i="0" dirty="0">
                <a:effectLst/>
                <a:latin typeface="Roboto" panose="02000000000000000000" pitchFamily="2" charset="0"/>
              </a:rPr>
              <a:t> to and fro</a:t>
            </a:r>
            <a:r>
              <a:rPr lang="en-GB" sz="3200" dirty="0">
                <a:latin typeface="Roboto" panose="02000000000000000000" pitchFamily="2" charset="0"/>
              </a:rPr>
              <a:t>m </a:t>
            </a:r>
            <a:r>
              <a:rPr lang="en-GB" sz="3200" i="0" dirty="0">
                <a:effectLst/>
                <a:latin typeface="Roboto" panose="02000000000000000000" pitchFamily="2" charset="0"/>
              </a:rPr>
              <a:t>like </a:t>
            </a:r>
          </a:p>
          <a:p>
            <a:pPr marL="0" indent="0">
              <a:buNone/>
            </a:pPr>
            <a:r>
              <a:rPr lang="en-GB" sz="3200" i="0" dirty="0">
                <a:effectLst/>
                <a:latin typeface="Roboto" panose="02000000000000000000" pitchFamily="2" charset="0"/>
              </a:rPr>
              <a:t>a </a:t>
            </a:r>
            <a:r>
              <a:rPr lang="en-GB" sz="3200" b="1" i="0" dirty="0">
                <a:solidFill>
                  <a:srgbClr val="FF0000"/>
                </a:solidFill>
                <a:effectLst/>
                <a:latin typeface="Roboto" panose="02000000000000000000" pitchFamily="2" charset="0"/>
              </a:rPr>
              <a:t>pendulum</a:t>
            </a:r>
            <a:r>
              <a:rPr lang="en-GB" sz="3200" i="0" dirty="0">
                <a:effectLst/>
                <a:latin typeface="Roboto" panose="02000000000000000000" pitchFamily="2" charset="0"/>
              </a:rPr>
              <a:t>  and to elucidate </a:t>
            </a:r>
            <a:r>
              <a:rPr lang="en-GB" sz="3200" b="1" dirty="0">
                <a:solidFill>
                  <a:srgbClr val="7030A0"/>
                </a:solidFill>
                <a:latin typeface="Roboto" panose="02000000000000000000" pitchFamily="2" charset="0"/>
              </a:rPr>
              <a:t>thermodynamics</a:t>
            </a:r>
          </a:p>
          <a:p>
            <a:pPr marL="0" indent="0">
              <a:buNone/>
            </a:pPr>
            <a:r>
              <a:rPr lang="en-GB" sz="3200" i="0" dirty="0">
                <a:effectLst/>
                <a:latin typeface="Roboto" panose="02000000000000000000" pitchFamily="2" charset="0"/>
              </a:rPr>
              <a:t>concepts.</a:t>
            </a:r>
          </a:p>
          <a:p>
            <a:r>
              <a:rPr lang="en-GB" sz="3200" i="0" dirty="0">
                <a:effectLst/>
                <a:latin typeface="Roboto" panose="02000000000000000000" pitchFamily="2" charset="0"/>
              </a:rPr>
              <a:t>Moreover, they are used in the medical field </a:t>
            </a:r>
          </a:p>
          <a:p>
            <a:pPr marL="0" indent="0">
              <a:buNone/>
            </a:pPr>
            <a:r>
              <a:rPr lang="en-GB" sz="3200" i="0" dirty="0">
                <a:effectLst/>
                <a:latin typeface="Roboto" panose="02000000000000000000" pitchFamily="2" charset="0"/>
              </a:rPr>
              <a:t>to check the </a:t>
            </a:r>
            <a:r>
              <a:rPr lang="en-GB" sz="3200" b="1" i="0" dirty="0">
                <a:solidFill>
                  <a:srgbClr val="FF0000"/>
                </a:solidFill>
                <a:effectLst/>
                <a:latin typeface="Roboto" panose="02000000000000000000" pitchFamily="2" charset="0"/>
              </a:rPr>
              <a:t>growth of diseases</a:t>
            </a:r>
            <a:r>
              <a:rPr lang="en-GB" sz="3200" b="1" i="0" dirty="0">
                <a:effectLst/>
                <a:latin typeface="Roboto" panose="02000000000000000000" pitchFamily="2" charset="0"/>
              </a:rPr>
              <a:t> </a:t>
            </a:r>
            <a:r>
              <a:rPr lang="en-GB" sz="3200" i="0" dirty="0">
                <a:effectLst/>
                <a:latin typeface="Roboto" panose="02000000000000000000" pitchFamily="2" charset="0"/>
              </a:rPr>
              <a:t>in graphical representation.</a:t>
            </a:r>
            <a:endParaRPr lang="en-US" sz="3200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110295-6A00-2ADC-0182-5B6D83E13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1E87C7-8EC3-0BCF-5EAD-E335C9E3F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5</a:t>
            </a:fld>
            <a:endParaRPr lang="en-IN"/>
          </a:p>
        </p:txBody>
      </p:sp>
      <p:pic>
        <p:nvPicPr>
          <p:cNvPr id="3074" name="Picture 2" descr="Image result for pendulum photo">
            <a:extLst>
              <a:ext uri="{FF2B5EF4-FFF2-40B4-BE49-F238E27FC236}">
                <a16:creationId xmlns:a16="http://schemas.microsoft.com/office/drawing/2014/main" id="{C782CD9A-5912-D19D-B205-8C8CC3B6C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9509" y="2942052"/>
            <a:ext cx="3435498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08224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C7984-47F2-1E6B-6678-16A59D4ED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191" y="297986"/>
            <a:ext cx="10493839" cy="1508760"/>
          </a:xfrm>
        </p:spPr>
        <p:txBody>
          <a:bodyPr/>
          <a:lstStyle/>
          <a:p>
            <a:r>
              <a:rPr lang="en-GB" b="1" i="0" dirty="0">
                <a:solidFill>
                  <a:schemeClr val="accent3">
                    <a:lumMod val="60000"/>
                    <a:lumOff val="40000"/>
                  </a:schemeClr>
                </a:solidFill>
                <a:effectLst/>
                <a:latin typeface="Roboto" panose="02000000000000000000" pitchFamily="2" charset="0"/>
              </a:rPr>
              <a:t>Applications of PARTIAL Differential Equations</a:t>
            </a:r>
            <a:endParaRPr lang="en-IN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EEEA7B71-CE06-0E5B-728C-1CD16926511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7900962"/>
              </p:ext>
            </p:extLst>
          </p:nvPr>
        </p:nvGraphicFramePr>
        <p:xfrm>
          <a:off x="801384" y="2011680"/>
          <a:ext cx="10493839" cy="42062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ABE801-08EA-5AD8-DC42-F8D4F8671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89F59A-9679-DD64-56AA-907FCFC1A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1955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AED1E-FF33-769F-138D-1E0116D74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0" dirty="0">
                <a:solidFill>
                  <a:srgbClr val="001065"/>
                </a:solidFill>
                <a:effectLst/>
                <a:latin typeface="gilroy-bold"/>
              </a:rPr>
              <a:t>Applications of Differential Equations in Real Life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0C8C34-1DEF-F196-EFA8-01EE517AC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906242-C647-8C23-481F-BFE8A8142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7</a:t>
            </a:fld>
            <a:endParaRPr lang="en-IN"/>
          </a:p>
        </p:txBody>
      </p:sp>
      <p:graphicFrame>
        <p:nvGraphicFramePr>
          <p:cNvPr id="12" name="Content Placeholder 11">
            <a:extLst>
              <a:ext uri="{FF2B5EF4-FFF2-40B4-BE49-F238E27FC236}">
                <a16:creationId xmlns:a16="http://schemas.microsoft.com/office/drawing/2014/main" id="{9170FA9B-E3A9-C27F-4AC1-DBC690C3D3C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6970935"/>
              </p:ext>
            </p:extLst>
          </p:nvPr>
        </p:nvGraphicFramePr>
        <p:xfrm>
          <a:off x="606175" y="1921267"/>
          <a:ext cx="11332396" cy="45015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74158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4A1A0-C797-7F48-0CA8-F9797BB7D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0" dirty="0">
                <a:solidFill>
                  <a:schemeClr val="accent4">
                    <a:lumMod val="75000"/>
                  </a:schemeClr>
                </a:solidFill>
                <a:effectLst/>
                <a:latin typeface="gilroy-bold"/>
              </a:rPr>
              <a:t>Applications of Differential Equations in Real Life</a:t>
            </a:r>
            <a:endParaRPr lang="en-IN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5827A1D3-2A49-0E2D-A621-04BD0E9101C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2211693"/>
              </p:ext>
            </p:extLst>
          </p:nvPr>
        </p:nvGraphicFramePr>
        <p:xfrm>
          <a:off x="719190" y="2011680"/>
          <a:ext cx="10757043" cy="44111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A44C9C-8308-9F5B-9219-C1DD04FE6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0102FB-EA6D-C244-AA94-831BF4F8C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50386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7667C-3AC1-A7E0-B0A3-3DCC00791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935" y="284176"/>
            <a:ext cx="10802064" cy="1508760"/>
          </a:xfrm>
        </p:spPr>
        <p:txBody>
          <a:bodyPr/>
          <a:lstStyle/>
          <a:p>
            <a:r>
              <a:rPr lang="en-GB" b="1" i="0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Exponential Growth - Popul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BE0661-AD86-4852-7DFA-C748B86D3D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611" y="2011680"/>
            <a:ext cx="11209106" cy="4411174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sz="2400" b="0" i="0" dirty="0">
                <a:effectLst/>
                <a:latin typeface="arial" panose="020B0604020202020204" pitchFamily="34" charset="0"/>
              </a:rPr>
              <a:t>Let P(t) be a quantity that increases with time t and the rate of increase is proportional to the same quantity P as follows</a:t>
            </a:r>
            <a:endParaRPr lang="en-GB" sz="2400" dirty="0">
              <a:effectLst/>
            </a:endParaRPr>
          </a:p>
          <a:p>
            <a:pPr marL="0" indent="0">
              <a:buNone/>
            </a:pPr>
            <a:r>
              <a:rPr lang="en-GB" sz="2400" b="1" dirty="0">
                <a:solidFill>
                  <a:schemeClr val="accent1"/>
                </a:solidFill>
              </a:rPr>
              <a:t>                                                                           d P / d t = k P</a:t>
            </a:r>
            <a:br>
              <a:rPr lang="en-GB" sz="2400" b="1" i="0" dirty="0">
                <a:solidFill>
                  <a:schemeClr val="accent1"/>
                </a:solidFill>
                <a:effectLst/>
                <a:latin typeface="arial" panose="020B0604020202020204" pitchFamily="34" charset="0"/>
              </a:rPr>
            </a:br>
            <a:r>
              <a:rPr lang="en-GB" sz="2400" b="0" i="0" dirty="0">
                <a:effectLst/>
                <a:latin typeface="arial" panose="020B0604020202020204" pitchFamily="34" charset="0"/>
              </a:rPr>
              <a:t>where d p / d t is the first derivative of P, k &gt; 0 and t is the time.</a:t>
            </a:r>
            <a:br>
              <a:rPr lang="en-GB" sz="2400" b="0" i="0" dirty="0">
                <a:effectLst/>
                <a:latin typeface="arial" panose="020B0604020202020204" pitchFamily="34" charset="0"/>
              </a:rPr>
            </a:br>
            <a:r>
              <a:rPr lang="en-GB" sz="2400" b="0" i="0" dirty="0">
                <a:effectLst/>
                <a:latin typeface="arial" panose="020B0604020202020204" pitchFamily="34" charset="0"/>
              </a:rPr>
              <a:t>The solution to the above first order differential equation is given by</a:t>
            </a:r>
          </a:p>
          <a:p>
            <a:pPr marL="0" indent="0">
              <a:buNone/>
            </a:pPr>
            <a:br>
              <a:rPr lang="en-GB" sz="2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</a:br>
            <a:r>
              <a:rPr lang="en-GB" sz="2400" b="1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                                                       </a:t>
            </a:r>
            <a:r>
              <a:rPr lang="en-GB" sz="2400" b="1" dirty="0">
                <a:solidFill>
                  <a:schemeClr val="accent2"/>
                </a:solidFill>
              </a:rPr>
              <a:t>P(t) = A e</a:t>
            </a:r>
            <a:r>
              <a:rPr lang="en-GB" sz="2400" b="1" baseline="30000" dirty="0">
                <a:solidFill>
                  <a:schemeClr val="accent2"/>
                </a:solidFill>
                <a:effectLst/>
              </a:rPr>
              <a:t>k t</a:t>
            </a:r>
            <a:br>
              <a:rPr lang="en-GB" sz="2400" b="1" i="0" dirty="0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</a:br>
            <a:r>
              <a:rPr lang="en-GB" sz="2400" b="0" i="0" dirty="0">
                <a:effectLst/>
                <a:latin typeface="arial" panose="020B0604020202020204" pitchFamily="34" charset="0"/>
              </a:rPr>
              <a:t>where A is a constant not equal to 0.</a:t>
            </a:r>
            <a:br>
              <a:rPr lang="en-GB" sz="2400" b="0" i="0" dirty="0">
                <a:effectLst/>
                <a:latin typeface="arial" panose="020B0604020202020204" pitchFamily="34" charset="0"/>
              </a:rPr>
            </a:br>
            <a:r>
              <a:rPr lang="en-GB" sz="2400" b="0" i="0" dirty="0">
                <a:effectLst/>
                <a:latin typeface="arial" panose="020B0604020202020204" pitchFamily="34" charset="0"/>
              </a:rPr>
              <a:t>If P = P</a:t>
            </a:r>
            <a:r>
              <a:rPr lang="en-GB" sz="2400" b="0" i="0" baseline="-25000" dirty="0">
                <a:effectLst/>
                <a:latin typeface="arial" panose="020B0604020202020204" pitchFamily="34" charset="0"/>
              </a:rPr>
              <a:t>0</a:t>
            </a:r>
            <a:r>
              <a:rPr lang="en-GB" sz="2400" b="0" i="0" dirty="0">
                <a:effectLst/>
                <a:latin typeface="arial" panose="020B0604020202020204" pitchFamily="34" charset="0"/>
              </a:rPr>
              <a:t> at t = 0, then P</a:t>
            </a:r>
            <a:r>
              <a:rPr lang="en-GB" sz="2400" b="0" i="0" baseline="-25000" dirty="0">
                <a:effectLst/>
                <a:latin typeface="arial" panose="020B0604020202020204" pitchFamily="34" charset="0"/>
              </a:rPr>
              <a:t>0</a:t>
            </a:r>
            <a:r>
              <a:rPr lang="en-GB" sz="2400" b="0" i="0" dirty="0">
                <a:effectLst/>
                <a:latin typeface="arial" panose="020B0604020202020204" pitchFamily="34" charset="0"/>
              </a:rPr>
              <a:t> = A e</a:t>
            </a:r>
            <a:r>
              <a:rPr lang="en-GB" sz="2400" b="0" i="0" baseline="30000" dirty="0">
                <a:effectLst/>
                <a:latin typeface="arial" panose="020B0604020202020204" pitchFamily="34" charset="0"/>
              </a:rPr>
              <a:t>0   </a:t>
            </a:r>
            <a:r>
              <a:rPr lang="en-GB" sz="2400" b="0" i="0" dirty="0">
                <a:effectLst/>
                <a:latin typeface="arial" panose="020B0604020202020204" pitchFamily="34" charset="0"/>
              </a:rPr>
              <a:t>which gives A = P</a:t>
            </a:r>
            <a:r>
              <a:rPr lang="en-GB" sz="2400" b="0" i="0" baseline="-25000" dirty="0">
                <a:effectLst/>
                <a:latin typeface="arial" panose="020B0604020202020204" pitchFamily="34" charset="0"/>
              </a:rPr>
              <a:t>0</a:t>
            </a:r>
            <a:br>
              <a:rPr lang="en-GB" sz="2400" b="0" i="0" dirty="0">
                <a:effectLst/>
                <a:latin typeface="arial" panose="020B0604020202020204" pitchFamily="34" charset="0"/>
              </a:rPr>
            </a:br>
            <a:r>
              <a:rPr lang="en-GB" sz="2400" b="0" i="0" dirty="0">
                <a:effectLst/>
                <a:latin typeface="arial" panose="020B0604020202020204" pitchFamily="34" charset="0"/>
              </a:rPr>
              <a:t>The final form of the solution is given by</a:t>
            </a:r>
            <a:endParaRPr lang="en-GB" sz="2400" dirty="0">
              <a:effectLst/>
            </a:endParaRPr>
          </a:p>
          <a:p>
            <a:pPr marL="0" indent="0">
              <a:buNone/>
            </a:pPr>
            <a:r>
              <a:rPr lang="en-GB" sz="2400" b="1" dirty="0">
                <a:solidFill>
                  <a:schemeClr val="tx2">
                    <a:lumMod val="25000"/>
                  </a:schemeClr>
                </a:solidFill>
              </a:rPr>
              <a:t>                                                                            </a:t>
            </a:r>
            <a:r>
              <a:rPr lang="en-GB" sz="2400" b="1" dirty="0">
                <a:solidFill>
                  <a:srgbClr val="FF0000"/>
                </a:solidFill>
              </a:rPr>
              <a:t>P(t) = P</a:t>
            </a:r>
            <a:r>
              <a:rPr lang="en-GB" sz="2400" b="1" baseline="-25000" dirty="0">
                <a:solidFill>
                  <a:srgbClr val="FF0000"/>
                </a:solidFill>
                <a:effectLst/>
              </a:rPr>
              <a:t>0</a:t>
            </a:r>
            <a:r>
              <a:rPr lang="en-GB" sz="2400" b="1" dirty="0">
                <a:solidFill>
                  <a:srgbClr val="FF0000"/>
                </a:solidFill>
              </a:rPr>
              <a:t> e</a:t>
            </a:r>
            <a:r>
              <a:rPr lang="en-GB" sz="2400" b="1" baseline="30000" dirty="0">
                <a:solidFill>
                  <a:srgbClr val="FF0000"/>
                </a:solidFill>
                <a:effectLst/>
              </a:rPr>
              <a:t>k t</a:t>
            </a:r>
            <a:br>
              <a:rPr lang="en-GB" sz="24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</a:br>
            <a:r>
              <a:rPr lang="en-GB" sz="2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ssuming P</a:t>
            </a:r>
            <a:r>
              <a:rPr lang="en-GB" sz="2400" b="0" i="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r>
              <a:rPr lang="en-GB" sz="2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is positive and since k is positive, P(t) is an increasing exponential. d P / d t = k P is also called an exponential growth model</a:t>
            </a:r>
            <a:endParaRPr lang="en-US" sz="2400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420B23-FF86-9E1B-0A21-6C969380E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MADHURIMA RAWAT(DATASCIENCE CSVTU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AB8D90-705E-619C-B849-0CE477830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3CE23-1832-483B-BC16-5E915BCBCCAD}" type="slidenum">
              <a:rPr lang="en-IN" smtClean="0"/>
              <a:t>9</a:t>
            </a:fld>
            <a:endParaRPr lang="en-IN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3CF34AC-D93B-9B4B-0629-4A3DD47E58A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133" y="3429000"/>
            <a:ext cx="3936629" cy="203244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021716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rgbClr val="2C2C2C"/>
      </a:dk1>
      <a:lt1>
        <a:srgbClr val="FFFFFF"/>
      </a:lt1>
      <a:dk2>
        <a:srgbClr val="099BDD"/>
      </a:dk2>
      <a:lt2>
        <a:srgbClr val="F2F2F2"/>
      </a:lt2>
      <a:accent1>
        <a:srgbClr val="FFC000"/>
      </a:accent1>
      <a:accent2>
        <a:srgbClr val="A5D028"/>
      </a:accent2>
      <a:accent3>
        <a:srgbClr val="08CC78"/>
      </a:accent3>
      <a:accent4>
        <a:srgbClr val="F24099"/>
      </a:accent4>
      <a:accent5>
        <a:srgbClr val="828288"/>
      </a:accent5>
      <a:accent6>
        <a:srgbClr val="F56617"/>
      </a:accent6>
      <a:hlink>
        <a:srgbClr val="005DBA"/>
      </a:hlink>
      <a:folHlink>
        <a:srgbClr val="6C606A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/>
              <a:schemeClr val="phClr">
                <a:shade val="91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9792607F-9579-4224-82FF-9C88C3E1E53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nded</Template>
  <TotalTime>153</TotalTime>
  <Words>1964</Words>
  <Application>Microsoft Office PowerPoint</Application>
  <PresentationFormat>Widescreen</PresentationFormat>
  <Paragraphs>16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mbria Math</vt:lpstr>
      <vt:lpstr>Corbel</vt:lpstr>
      <vt:lpstr>Courier New</vt:lpstr>
      <vt:lpstr>gilroy-bold</vt:lpstr>
      <vt:lpstr>Roboto</vt:lpstr>
      <vt:lpstr>Wingdings</vt:lpstr>
      <vt:lpstr>Banded</vt:lpstr>
      <vt:lpstr>Equation</vt:lpstr>
      <vt:lpstr>APPLICATION OF DIFFERENTIAL EQUATIONS</vt:lpstr>
      <vt:lpstr>What is a Differential Equation?</vt:lpstr>
      <vt:lpstr>Types of Differential Equations</vt:lpstr>
      <vt:lpstr>Equation Order</vt:lpstr>
      <vt:lpstr>Applications of Differential          Equations</vt:lpstr>
      <vt:lpstr>Applications of PARTIAL Differential Equations</vt:lpstr>
      <vt:lpstr>Applications of Differential Equations in Real Life</vt:lpstr>
      <vt:lpstr>Applications of Differential Equations in Real Life</vt:lpstr>
      <vt:lpstr>Exponential Growth - Population</vt:lpstr>
      <vt:lpstr>Exponential Decay-Radioactive Material</vt:lpstr>
      <vt:lpstr>Falling Object</vt:lpstr>
      <vt:lpstr>Newton's Law of Cooling</vt:lpstr>
      <vt:lpstr>RL circuit</vt:lpstr>
      <vt:lpstr>RL circuit</vt:lpstr>
      <vt:lpstr>LOTKA-VOLTERRA EQUATIONS</vt:lpstr>
      <vt:lpstr>LOTKA-VOLTERRA EQUATIONS</vt:lpstr>
      <vt:lpstr>Some other applications</vt:lpstr>
      <vt:lpstr>APPLICATION OF DIFFERENTIAL EQUATIONS</vt:lpstr>
      <vt:lpstr>CODE FOR SOLVING DIFFERENTIAL EQUATION</vt:lpstr>
      <vt:lpstr>OUTPUT OF THE CODE</vt:lpstr>
      <vt:lpstr>THANK YOU FOR LISTENING TO M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 OF DIFFERENTIAL EQUATIONS</dc:title>
  <dc:creator>Madhurima Rawat</dc:creator>
  <cp:lastModifiedBy>Madhurima Rawat</cp:lastModifiedBy>
  <cp:revision>22</cp:revision>
  <dcterms:created xsi:type="dcterms:W3CDTF">2022-08-15T06:53:05Z</dcterms:created>
  <dcterms:modified xsi:type="dcterms:W3CDTF">2022-09-01T10:50:12Z</dcterms:modified>
</cp:coreProperties>
</file>